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944BEC" w14:textId="77777777" w:rsidR="00735443" w:rsidRDefault="00735443" w:rsidP="00735443">
      <w:pPr>
        <w:pStyle w:val="Psectionheading"/>
      </w:pPr>
      <w:r w:rsidRPr="00FB3505">
        <w:t>Multiple choice section</w:t>
      </w:r>
    </w:p>
    <w:p w14:paraId="7FE9B0C5" w14:textId="77777777" w:rsidR="00735443" w:rsidRDefault="00735443" w:rsidP="00090BAD">
      <w:pPr>
        <w:pStyle w:val="Pquestionheadingmc1stafterhead"/>
      </w:pPr>
      <w:r>
        <w:t>Question 1</w:t>
      </w:r>
      <w:r>
        <w:tab/>
        <w:t>[7</w:t>
      </w:r>
      <w:r w:rsidRPr="00FB3505">
        <w:t>.1</w:t>
      </w:r>
      <w:r>
        <w:t>]</w:t>
      </w:r>
    </w:p>
    <w:p w14:paraId="432F771E" w14:textId="77777777" w:rsidR="00735443" w:rsidRDefault="00735443" w:rsidP="00735443">
      <w:pPr>
        <w:pStyle w:val="Pquestiontextmainstem"/>
      </w:pPr>
      <w:r w:rsidRPr="00F22B07">
        <w:t xml:space="preserve">The number missing from the equation 12 × 4 = 50 – </w:t>
      </w:r>
      <w:r w:rsidRPr="006A063D">
        <w:t>__</w:t>
      </w:r>
      <w:r w:rsidRPr="004E22A7">
        <w:t xml:space="preserve"> is:</w:t>
      </w:r>
    </w:p>
    <w:p w14:paraId="0EF995FD" w14:textId="77777777" w:rsidR="00735443" w:rsidRDefault="00735443" w:rsidP="0073544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4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48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98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2</w:t>
      </w:r>
    </w:p>
    <w:p w14:paraId="17FBC774" w14:textId="77777777" w:rsidR="00735443" w:rsidRDefault="00735443" w:rsidP="00735443">
      <w:pPr>
        <w:pStyle w:val="Pquestionheadingmc"/>
      </w:pPr>
      <w:r>
        <w:t>Question 2</w:t>
      </w:r>
      <w:r>
        <w:tab/>
        <w:t>[7.3]</w:t>
      </w:r>
    </w:p>
    <w:p w14:paraId="311F7DFD" w14:textId="77777777" w:rsidR="00735443" w:rsidRPr="006A063D" w:rsidRDefault="00735443" w:rsidP="00735443">
      <w:pPr>
        <w:pStyle w:val="Pquestiontextmainstem"/>
      </w:pPr>
      <w:r w:rsidRPr="004E22A7">
        <w:t>The expression missing from the box below is:</w:t>
      </w:r>
    </w:p>
    <w:p w14:paraId="20312C60" w14:textId="0F82E0E8" w:rsidR="00735443" w:rsidRDefault="00DF2B6B" w:rsidP="00735443">
      <w:pPr>
        <w:pStyle w:val="Pquestiontextmainstem"/>
      </w:pPr>
      <w:r w:rsidRPr="004E22A7">
        <w:object w:dxaOrig="9075" w:dyaOrig="3165" w14:anchorId="5D2597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66pt" o:ole="">
            <v:imagedata r:id="rId8" o:title=""/>
          </v:shape>
          <o:OLEObject Type="Embed" ProgID="PBrush" ShapeID="_x0000_i1025" DrawAspect="Content" ObjectID="_1540667886" r:id="rId9"/>
        </w:object>
      </w:r>
    </w:p>
    <w:p w14:paraId="19803412" w14:textId="77777777" w:rsidR="00735443" w:rsidRDefault="00735443" w:rsidP="0073544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x</w:t>
      </w:r>
      <w:r w:rsidRPr="00106084">
        <w:t xml:space="preserve"> + 3</w:t>
      </w:r>
      <w:r w:rsidRPr="00106084">
        <w:tab/>
      </w:r>
      <w:r w:rsidRPr="00106084"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3</w:t>
      </w:r>
      <w:r w:rsidRPr="00106084">
        <w:rPr>
          <w:rStyle w:val="Cmathsexpressions"/>
        </w:rPr>
        <w:t>x</w:t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106084">
        <w:rPr>
          <w:rStyle w:val="Cmathsexpressions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4E22A7">
        <w:rPr>
          <w:b/>
          <w:position w:val="-24"/>
          <w:sz w:val="20"/>
          <w:szCs w:val="20"/>
        </w:rPr>
        <w:object w:dxaOrig="240" w:dyaOrig="615" w14:anchorId="06246D2B">
          <v:shape id="_x0000_i1026" type="#_x0000_t75" style="width:14.25pt;height:29.25pt" o:ole="">
            <v:imagedata r:id="rId10" o:title=""/>
          </v:shape>
          <o:OLEObject Type="Embed" ProgID="Equation.DSMT4" ShapeID="_x0000_i1026" DrawAspect="Content" ObjectID="_1540667887" r:id="rId11"/>
        </w:object>
      </w:r>
      <w:r w:rsidRPr="00106084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4</w:t>
      </w:r>
      <w:r w:rsidRPr="00106084">
        <w:rPr>
          <w:rStyle w:val="Cmathsexpressions"/>
        </w:rPr>
        <w:t>x</w:t>
      </w:r>
    </w:p>
    <w:p w14:paraId="665A5E2B" w14:textId="77777777" w:rsidR="00735443" w:rsidRDefault="00735443" w:rsidP="00735443">
      <w:pPr>
        <w:pStyle w:val="Pquestionheadingmc"/>
      </w:pPr>
      <w:r>
        <w:t>Question 3</w:t>
      </w:r>
      <w:r>
        <w:tab/>
        <w:t>[7.4]</w:t>
      </w:r>
    </w:p>
    <w:p w14:paraId="33DB8A56" w14:textId="6D27D8BA" w:rsidR="00735443" w:rsidRDefault="00735443" w:rsidP="00735443">
      <w:pPr>
        <w:pStyle w:val="Pquestiontextmainstem"/>
      </w:pPr>
      <w:r w:rsidRPr="00F22B07">
        <w:t>To balance the equation</w:t>
      </w:r>
      <w:r w:rsidR="00090BAD">
        <w:t xml:space="preserve"> </w:t>
      </w:r>
      <w:r w:rsidRPr="004E22A7">
        <w:rPr>
          <w:position w:val="-24"/>
        </w:rPr>
        <w:object w:dxaOrig="920" w:dyaOrig="620" w14:anchorId="3E7CAE5D">
          <v:shape id="_x0000_i1027" type="#_x0000_t75" style="width:42.75pt;height:29.25pt" o:ole="">
            <v:imagedata r:id="rId12" o:title=""/>
          </v:shape>
          <o:OLEObject Type="Embed" ProgID="Equation.DSMT4" ShapeID="_x0000_i1027" DrawAspect="Content" ObjectID="_1540667888" r:id="rId13"/>
        </w:object>
      </w:r>
      <w:r w:rsidRPr="004E22A7">
        <w:t>,</w:t>
      </w:r>
      <w:r>
        <w:t xml:space="preserve"> </w:t>
      </w:r>
      <w:r w:rsidRPr="004E22A7">
        <w:t xml:space="preserve">the expression </w:t>
      </w:r>
      <w:r w:rsidRPr="004E22A7">
        <w:rPr>
          <w:position w:val="-24"/>
        </w:rPr>
        <w:object w:dxaOrig="240" w:dyaOrig="620" w14:anchorId="5039F1E9">
          <v:shape id="_x0000_i1028" type="#_x0000_t75" style="width:14.25pt;height:29.25pt" o:ole="">
            <v:imagedata r:id="rId14" o:title=""/>
          </v:shape>
          <o:OLEObject Type="Embed" ProgID="Equation.DSMT4" ShapeID="_x0000_i1028" DrawAspect="Content" ObjectID="_1540667889" r:id="rId15"/>
        </w:object>
      </w:r>
      <w:r w:rsidRPr="004E22A7">
        <w:t xml:space="preserve"> must equal:</w:t>
      </w:r>
    </w:p>
    <w:p w14:paraId="0856E29B" w14:textId="77777777" w:rsidR="00735443" w:rsidRDefault="00735443" w:rsidP="0073544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12</w:t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ab/>
        <w:t>B</w:t>
      </w:r>
      <w:r>
        <w:tab/>
      </w:r>
      <w:r w:rsidRPr="00F22B07">
        <w:t>3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6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4E22A7">
        <w:t>9</w:t>
      </w:r>
    </w:p>
    <w:p w14:paraId="0840143A" w14:textId="77777777" w:rsidR="00735443" w:rsidRDefault="00735443" w:rsidP="00735443">
      <w:pPr>
        <w:pStyle w:val="Pquestionheadingmc"/>
      </w:pPr>
      <w:r>
        <w:t>Question 4</w:t>
      </w:r>
      <w:r>
        <w:tab/>
        <w:t>[7.2]</w:t>
      </w:r>
    </w:p>
    <w:p w14:paraId="1D54A63A" w14:textId="77777777" w:rsidR="00735443" w:rsidRDefault="00735443" w:rsidP="00735443">
      <w:pPr>
        <w:pStyle w:val="Pquestiontextmainstem"/>
      </w:pPr>
      <w:r w:rsidRPr="004E22A7">
        <w:t>Two times a number plus seven is equal to twenty one is written as:</w:t>
      </w:r>
    </w:p>
    <w:p w14:paraId="5379B88A" w14:textId="3F48E423" w:rsidR="00735443" w:rsidRDefault="00735443" w:rsidP="0073544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</w:t>
      </w:r>
      <w:r w:rsidRPr="00106084">
        <w:rPr>
          <w:rStyle w:val="Cmathsexpressions"/>
        </w:rPr>
        <w:t>n</w:t>
      </w:r>
      <w:r w:rsidRPr="00106084">
        <w:t xml:space="preserve"> + 7 = 21</w:t>
      </w:r>
      <w:r>
        <w:tab/>
      </w:r>
      <w:r w:rsidRPr="00106084"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 xml:space="preserve">2 + </w:t>
      </w:r>
      <w:r w:rsidRPr="00106084">
        <w:rPr>
          <w:rStyle w:val="Cmathsexpressions"/>
        </w:rPr>
        <w:t>n</w:t>
      </w:r>
      <w:r w:rsidRPr="00106084">
        <w:t xml:space="preserve"> + 7 = 21</w:t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940533" w:rsidRPr="00940533">
        <w:rPr>
          <w:rStyle w:val="Cquestionpartlabelbold"/>
        </w:rPr>
        <w:object w:dxaOrig="240" w:dyaOrig="620" w14:anchorId="58F617A5">
          <v:shape id="_x0000_i1029" type="#_x0000_t75" style="width:12pt;height:30.75pt" o:ole="">
            <v:imagedata r:id="rId16" o:title=""/>
          </v:shape>
          <o:OLEObject Type="Embed" ProgID="Equation.DSMT4" ShapeID="_x0000_i1029" DrawAspect="Content" ObjectID="_1540667890" r:id="rId17"/>
        </w:object>
      </w:r>
      <w:r w:rsidRPr="00106084">
        <w:t xml:space="preserve"> + 7 = 21</w:t>
      </w:r>
      <w:r w:rsidRPr="00106084">
        <w:tab/>
      </w:r>
      <w:r w:rsidRPr="00106084"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2</w:t>
      </w:r>
      <w:r w:rsidRPr="00106084">
        <w:rPr>
          <w:rStyle w:val="Cmathsexpressions"/>
        </w:rPr>
        <w:t>n</w:t>
      </w:r>
      <w:r w:rsidRPr="00106084">
        <w:t xml:space="preserve"> – 7 = 21</w:t>
      </w:r>
    </w:p>
    <w:p w14:paraId="7FA96C2E" w14:textId="77777777" w:rsidR="00735443" w:rsidRDefault="00735443" w:rsidP="00735443">
      <w:pPr>
        <w:pStyle w:val="Pquestionheadingmc"/>
      </w:pPr>
      <w:r>
        <w:t>Question 5</w:t>
      </w:r>
      <w:r>
        <w:tab/>
        <w:t>[7.1]</w:t>
      </w:r>
    </w:p>
    <w:p w14:paraId="21A8300D" w14:textId="61261E6B" w:rsidR="00735443" w:rsidRDefault="00735443" w:rsidP="00735443">
      <w:pPr>
        <w:pStyle w:val="Pquestiontextmainstem"/>
      </w:pPr>
      <w:r w:rsidRPr="00F22B07">
        <w:t xml:space="preserve">The underlined number is incorrect in the equation 3 + </w:t>
      </w:r>
      <w:r w:rsidRPr="00090BAD">
        <w:rPr>
          <w:u w:val="single"/>
        </w:rPr>
        <w:t>6</w:t>
      </w:r>
      <w:r w:rsidRPr="004E22A7">
        <w:t xml:space="preserve"> = 10</w:t>
      </w:r>
      <w:r w:rsidR="00090BAD">
        <w:t>. T</w:t>
      </w:r>
      <w:r w:rsidRPr="004E22A7">
        <w:t>he number should be:</w:t>
      </w:r>
    </w:p>
    <w:p w14:paraId="4C4828A1" w14:textId="77777777" w:rsidR="00735443" w:rsidRDefault="00735443" w:rsidP="0073544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22B07">
        <w:t>6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7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4E22A7">
        <w:t>8</w:t>
      </w:r>
    </w:p>
    <w:p w14:paraId="074B9464" w14:textId="77777777" w:rsidR="00735443" w:rsidRDefault="00735443" w:rsidP="00735443">
      <w:pPr>
        <w:pStyle w:val="Pquestionheadingmc"/>
      </w:pPr>
      <w:r>
        <w:t>Question 6</w:t>
      </w:r>
      <w:r>
        <w:tab/>
        <w:t>[7.4]</w:t>
      </w:r>
    </w:p>
    <w:p w14:paraId="79886304" w14:textId="77777777" w:rsidR="00735443" w:rsidRDefault="00735443" w:rsidP="00735443">
      <w:pPr>
        <w:pStyle w:val="Pquestiontextmainstem"/>
      </w:pPr>
      <w:r w:rsidRPr="004E22A7">
        <w:rPr>
          <w:position w:val="-6"/>
        </w:rPr>
        <w:object w:dxaOrig="960" w:dyaOrig="279" w14:anchorId="2921AF82">
          <v:shape id="_x0000_i1030" type="#_x0000_t75" style="width:50.25pt;height:14.25pt" o:ole="">
            <v:imagedata r:id="rId18" o:title=""/>
          </v:shape>
          <o:OLEObject Type="Embed" ProgID="Equation.DSMT4" ShapeID="_x0000_i1030" DrawAspect="Content" ObjectID="_1540667891" r:id="rId19"/>
        </w:object>
      </w:r>
      <w:r w:rsidRPr="004E22A7">
        <w:t xml:space="preserve"> is equivalent to:</w:t>
      </w:r>
    </w:p>
    <w:p w14:paraId="004B947B" w14:textId="77777777" w:rsidR="00735443" w:rsidRPr="00106084" w:rsidRDefault="00735443" w:rsidP="0073544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4E22A7">
        <w:rPr>
          <w:b/>
          <w:color w:val="000000"/>
          <w:position w:val="-6"/>
          <w:sz w:val="20"/>
          <w:szCs w:val="20"/>
        </w:rPr>
        <w:object w:dxaOrig="680" w:dyaOrig="279" w14:anchorId="0C56E49F">
          <v:shape id="_x0000_i1031" type="#_x0000_t75" style="width:36.75pt;height:14.25pt" o:ole="">
            <v:imagedata r:id="rId20" o:title=""/>
          </v:shape>
          <o:OLEObject Type="Embed" ProgID="Equation.DSMT4" ShapeID="_x0000_i1031" DrawAspect="Content" ObjectID="_1540667892" r:id="rId21"/>
        </w:object>
      </w:r>
      <w:r w:rsidRPr="00106084">
        <w:tab/>
      </w:r>
      <w:r w:rsidRPr="00106084"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4E22A7">
        <w:rPr>
          <w:position w:val="-6"/>
          <w:sz w:val="20"/>
          <w:szCs w:val="20"/>
        </w:rPr>
        <w:object w:dxaOrig="660" w:dyaOrig="279" w14:anchorId="7C8D6BCB">
          <v:shape id="_x0000_i1032" type="#_x0000_t75" style="width:36.75pt;height:14.25pt" o:ole="">
            <v:imagedata r:id="rId22" o:title=""/>
          </v:shape>
          <o:OLEObject Type="Embed" ProgID="Equation.DSMT4" ShapeID="_x0000_i1032" DrawAspect="Content" ObjectID="_1540667893" r:id="rId23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4E22A7">
        <w:rPr>
          <w:b/>
          <w:color w:val="000000"/>
          <w:position w:val="-6"/>
          <w:sz w:val="20"/>
          <w:szCs w:val="20"/>
        </w:rPr>
        <w:object w:dxaOrig="780" w:dyaOrig="279" w14:anchorId="586D4840">
          <v:shape id="_x0000_i1033" type="#_x0000_t75" style="width:35.25pt;height:14.25pt" o:ole="">
            <v:imagedata r:id="rId24" o:title=""/>
          </v:shape>
          <o:OLEObject Type="Embed" ProgID="Equation.DSMT4" ShapeID="_x0000_i1033" DrawAspect="Content" ObjectID="_1540667894" r:id="rId25"/>
        </w:objec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4E22A7">
        <w:rPr>
          <w:position w:val="-6"/>
          <w:sz w:val="20"/>
          <w:szCs w:val="20"/>
        </w:rPr>
        <w:object w:dxaOrig="780" w:dyaOrig="279" w14:anchorId="7379A2AD">
          <v:shape id="_x0000_i1034" type="#_x0000_t75" style="width:35.25pt;height:14.25pt" o:ole="">
            <v:imagedata r:id="rId26" o:title=""/>
          </v:shape>
          <o:OLEObject Type="Embed" ProgID="Equation.DSMT4" ShapeID="_x0000_i1034" DrawAspect="Content" ObjectID="_1540667895" r:id="rId27"/>
        </w:object>
      </w:r>
    </w:p>
    <w:p w14:paraId="6E8BE841" w14:textId="77777777" w:rsidR="00735443" w:rsidRDefault="00735443" w:rsidP="00735443">
      <w:pPr>
        <w:pStyle w:val="Pquestionheadingmc"/>
      </w:pPr>
      <w:r>
        <w:t>Question 7</w:t>
      </w:r>
      <w:r>
        <w:tab/>
        <w:t>[7.3]</w:t>
      </w:r>
    </w:p>
    <w:p w14:paraId="085A00F3" w14:textId="77777777" w:rsidR="00735443" w:rsidRDefault="00735443" w:rsidP="00735443">
      <w:pPr>
        <w:pStyle w:val="Pquestiontextmainstem"/>
      </w:pPr>
      <w:r w:rsidRPr="00F22B07">
        <w:t xml:space="preserve">Using backtracking, the first step to solve </w:t>
      </w:r>
      <w:r w:rsidRPr="004E22A7">
        <w:rPr>
          <w:position w:val="-22"/>
        </w:rPr>
        <w:object w:dxaOrig="600" w:dyaOrig="645" w14:anchorId="1C62C87A">
          <v:shape id="_x0000_i1035" type="#_x0000_t75" style="width:29.25pt;height:29.25pt" o:ole="" fillcolor="window">
            <v:imagedata r:id="rId28" o:title=""/>
          </v:shape>
          <o:OLEObject Type="Embed" ProgID="Equation.3" ShapeID="_x0000_i1035" DrawAspect="Content" ObjectID="_1540667896" r:id="rId29"/>
        </w:object>
      </w:r>
      <w:r w:rsidRPr="004E22A7">
        <w:t xml:space="preserve"> + 11 = 15 is to:</w:t>
      </w:r>
    </w:p>
    <w:p w14:paraId="49046F3F" w14:textId="01EABD7F" w:rsidR="00735443" w:rsidRPr="00DF2B6B" w:rsidRDefault="00735443" w:rsidP="00735443">
      <w:pPr>
        <w:pStyle w:val="Pquestiontextmcqoptions"/>
        <w:rPr>
          <w:b/>
        </w:rPr>
      </w:pPr>
      <w:r w:rsidRPr="006A063D">
        <w:rPr>
          <w:rStyle w:val="Cquestionpartlabelbold"/>
        </w:rPr>
        <w:t>A</w:t>
      </w:r>
      <w:r>
        <w:tab/>
      </w:r>
      <w:r w:rsidRPr="004E22A7">
        <w:t>multiply both sides by 4</w:t>
      </w:r>
      <w:r w:rsidR="00DF2B6B">
        <w:rPr>
          <w:rStyle w:val="Cquestionpartlabelbold"/>
        </w:rPr>
        <w:tab/>
      </w:r>
      <w:r w:rsidR="00DF2B6B">
        <w:rPr>
          <w:rStyle w:val="Cquestionpartlabelbold"/>
        </w:rPr>
        <w:tab/>
      </w:r>
      <w:r w:rsidR="00DF2B6B">
        <w:rPr>
          <w:rStyle w:val="Cquestionpartlabelbold"/>
        </w:rPr>
        <w:tab/>
      </w:r>
      <w:r w:rsidR="00DF2B6B">
        <w:rPr>
          <w:rStyle w:val="Cquestionpartlabelbold"/>
        </w:rPr>
        <w:tab/>
      </w:r>
      <w:r w:rsidR="00DF2B6B"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4E22A7">
        <w:t>add 11 to both sides</w:t>
      </w:r>
    </w:p>
    <w:p w14:paraId="2F2F9D46" w14:textId="7B1CC589" w:rsidR="00735443" w:rsidRPr="00DF2B6B" w:rsidRDefault="00735443" w:rsidP="00735443">
      <w:pPr>
        <w:pStyle w:val="Pquestiontextmcqoptions"/>
        <w:rPr>
          <w:b/>
        </w:rPr>
      </w:pPr>
      <w:r w:rsidRPr="006A063D">
        <w:rPr>
          <w:rStyle w:val="Cquestionpartlabelbold"/>
        </w:rPr>
        <w:t>C</w:t>
      </w:r>
      <w:r>
        <w:tab/>
      </w:r>
      <w:r w:rsidRPr="004E22A7">
        <w:t>divide both sides by 4</w:t>
      </w:r>
      <w:r w:rsidRPr="006A063D">
        <w:rPr>
          <w:rStyle w:val="Cquestionpartlabelbold"/>
        </w:rPr>
        <w:tab/>
      </w:r>
      <w:r w:rsidR="00DF2B6B">
        <w:rPr>
          <w:rStyle w:val="Cquestionpartlabelbold"/>
        </w:rPr>
        <w:tab/>
      </w:r>
      <w:r w:rsidR="00DF2B6B">
        <w:rPr>
          <w:rStyle w:val="Cquestionpartlabelbold"/>
        </w:rPr>
        <w:tab/>
      </w:r>
      <w:r w:rsidR="00DF2B6B">
        <w:rPr>
          <w:rStyle w:val="Cquestionpartlabelbold"/>
        </w:rPr>
        <w:tab/>
      </w:r>
      <w:r w:rsidR="00DF2B6B">
        <w:rPr>
          <w:rStyle w:val="Cquestionpartlabelbold"/>
        </w:rPr>
        <w:tab/>
      </w:r>
      <w:r w:rsidR="00DF2B6B"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4E22A7">
        <w:t>subtract 11 from both sides</w:t>
      </w:r>
    </w:p>
    <w:p w14:paraId="50B15D6C" w14:textId="5221FD62" w:rsidR="00735443" w:rsidRDefault="00735443" w:rsidP="00735443">
      <w:pPr>
        <w:pStyle w:val="Pquestionheadingmc"/>
      </w:pPr>
      <w:r>
        <w:t>Question 8</w:t>
      </w:r>
      <w:r>
        <w:tab/>
        <w:t>[7.</w:t>
      </w:r>
      <w:r w:rsidR="00090BAD">
        <w:t>4</w:t>
      </w:r>
      <w:r>
        <w:t>]</w:t>
      </w:r>
    </w:p>
    <w:p w14:paraId="3F59CDA7" w14:textId="77777777" w:rsidR="00735443" w:rsidRDefault="00735443" w:rsidP="00735443">
      <w:pPr>
        <w:pStyle w:val="Pquestiontextmainstem"/>
      </w:pPr>
      <w:r w:rsidRPr="00F22B07">
        <w:t>The equation 7</w:t>
      </w:r>
      <w:r w:rsidRPr="002E632A">
        <w:rPr>
          <w:rStyle w:val="Cmathsexpressions"/>
        </w:rPr>
        <w:t>x</w:t>
      </w:r>
      <w:r w:rsidRPr="004E22A7">
        <w:t xml:space="preserve"> – 3 = 18 has the solution:</w:t>
      </w:r>
    </w:p>
    <w:p w14:paraId="73335C34" w14:textId="77777777" w:rsidR="00735443" w:rsidRDefault="00735443" w:rsidP="0073544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2E632A">
        <w:rPr>
          <w:rStyle w:val="Cmathsexpressions"/>
        </w:rPr>
        <w:t>x</w:t>
      </w:r>
      <w:r w:rsidRPr="00F22B07">
        <w:t xml:space="preserve"> = 1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2E632A">
        <w:rPr>
          <w:rStyle w:val="Cmathsexpressions"/>
        </w:rPr>
        <w:t>x</w:t>
      </w:r>
      <w:r w:rsidRPr="00F22B07">
        <w:t xml:space="preserve"> = 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2E632A">
        <w:rPr>
          <w:rStyle w:val="Cmathsexpressions"/>
        </w:rPr>
        <w:t>x</w:t>
      </w:r>
      <w:r w:rsidRPr="00F22B07">
        <w:t xml:space="preserve"> = 3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2E632A">
        <w:rPr>
          <w:rStyle w:val="Cmathsexpressions"/>
        </w:rPr>
        <w:t>x</w:t>
      </w:r>
      <w:r w:rsidRPr="004E22A7">
        <w:t xml:space="preserve"> = 4</w:t>
      </w:r>
    </w:p>
    <w:p w14:paraId="14651D3F" w14:textId="59286C8C" w:rsidR="00735443" w:rsidRDefault="00735443" w:rsidP="00735443">
      <w:pPr>
        <w:pStyle w:val="Pquestionheadingmc"/>
      </w:pPr>
      <w:r>
        <w:lastRenderedPageBreak/>
        <w:t>Question 9</w:t>
      </w:r>
      <w:r>
        <w:tab/>
        <w:t>[7.</w:t>
      </w:r>
      <w:r w:rsidR="00090BAD">
        <w:t>2</w:t>
      </w:r>
      <w:r>
        <w:t>]</w:t>
      </w:r>
    </w:p>
    <w:p w14:paraId="061FB229" w14:textId="69AF65EE" w:rsidR="00735443" w:rsidRDefault="00C36E15" w:rsidP="00735443">
      <w:pPr>
        <w:pStyle w:val="Pquestiontextmainstem"/>
      </w:pPr>
      <w:r>
        <w:t>If</w:t>
      </w:r>
      <w:r w:rsidR="00735443" w:rsidRPr="00F22B07">
        <w:t xml:space="preserve"> </w:t>
      </w:r>
      <w:r w:rsidR="00735443" w:rsidRPr="002E632A">
        <w:rPr>
          <w:rStyle w:val="Cmathsexpressions"/>
        </w:rPr>
        <w:t>x</w:t>
      </w:r>
      <w:r w:rsidR="00090BAD">
        <w:t xml:space="preserve"> = 10 </w:t>
      </w:r>
      <w:r>
        <w:t xml:space="preserve">is substituted into </w:t>
      </w:r>
      <w:r w:rsidRPr="00C36E15">
        <w:rPr>
          <w:position w:val="-10"/>
        </w:rPr>
        <w:object w:dxaOrig="800" w:dyaOrig="320" w14:anchorId="3DFE899A">
          <v:shape id="_x0000_i1036" type="#_x0000_t75" style="width:39.75pt;height:15.75pt" o:ole="">
            <v:imagedata r:id="rId30" o:title=""/>
          </v:shape>
          <o:OLEObject Type="Embed" ProgID="Equation.DSMT4" ShapeID="_x0000_i1036" DrawAspect="Content" ObjectID="_1540667897" r:id="rId31"/>
        </w:object>
      </w:r>
      <w:r>
        <w:t>, the result is:</w:t>
      </w:r>
    </w:p>
    <w:p w14:paraId="0902922F" w14:textId="77777777" w:rsidR="00735443" w:rsidRDefault="00735443" w:rsidP="0073544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30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22B07">
        <w:t>8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4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4E22A7">
        <w:t>15</w:t>
      </w:r>
    </w:p>
    <w:p w14:paraId="42AECCE5" w14:textId="77777777" w:rsidR="00735443" w:rsidRDefault="00735443" w:rsidP="00735443">
      <w:pPr>
        <w:pStyle w:val="Pquestionheadingmc"/>
      </w:pPr>
      <w:r>
        <w:t>Question 10</w:t>
      </w:r>
      <w:r>
        <w:tab/>
        <w:t>[7.5]</w:t>
      </w:r>
    </w:p>
    <w:p w14:paraId="46F75365" w14:textId="77777777" w:rsidR="00735443" w:rsidRDefault="00735443" w:rsidP="00735443">
      <w:pPr>
        <w:pStyle w:val="Pquestiontextmainstem"/>
      </w:pPr>
      <w:r w:rsidRPr="004E22A7">
        <w:t>If two pencils cost $1 and two notebooks cost $3, what is the cost of one pencil and one notebook?</w:t>
      </w:r>
    </w:p>
    <w:p w14:paraId="19471A3E" w14:textId="77777777" w:rsidR="00735443" w:rsidRDefault="00735443" w:rsidP="0073544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$1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106084">
        <w:rPr>
          <w:rStyle w:val="Cquestionpartlabelbold"/>
        </w:rPr>
        <w:t>B</w:t>
      </w:r>
      <w:r>
        <w:tab/>
      </w:r>
      <w:r w:rsidRPr="00106084">
        <w:t>$2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$3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$4</w:t>
      </w:r>
    </w:p>
    <w:p w14:paraId="57C67A1D" w14:textId="77777777" w:rsidR="00B6553F" w:rsidRDefault="00B6553F" w:rsidP="00B6553F">
      <w:pPr>
        <w:pStyle w:val="Psectionresults"/>
      </w:pPr>
      <w:r w:rsidRPr="00F16CD2">
        <w:t xml:space="preserve">Multiple-choice total marks:  </w:t>
      </w:r>
      <w:r>
        <w:t>____ / 10</w:t>
      </w:r>
    </w:p>
    <w:p w14:paraId="7874541C" w14:textId="77777777" w:rsidR="00735443" w:rsidRPr="00655B46" w:rsidRDefault="00735443" w:rsidP="00DF2B6B">
      <w:pPr>
        <w:pStyle w:val="Psectionheading"/>
      </w:pPr>
      <w:r w:rsidRPr="00655B46">
        <w:t>Short answer section</w:t>
      </w:r>
    </w:p>
    <w:p w14:paraId="21CBB6FA" w14:textId="76CBC025" w:rsidR="00735443" w:rsidRDefault="00735443" w:rsidP="00735443">
      <w:pPr>
        <w:pStyle w:val="Pquestionheadingsx1stafterhead"/>
      </w:pPr>
      <w:r>
        <w:t>Question 11</w:t>
      </w:r>
      <w:r w:rsidRPr="0003208B">
        <w:tab/>
      </w:r>
      <w:r w:rsidRPr="00077426">
        <w:rPr>
          <w:rStyle w:val="Cmarkslabel"/>
        </w:rPr>
        <w:t>3 marks</w:t>
      </w:r>
      <w:r w:rsidRPr="0003208B">
        <w:tab/>
        <w:t>[</w:t>
      </w:r>
      <w:r w:rsidR="00090BAD">
        <w:t xml:space="preserve">7.1, </w:t>
      </w:r>
      <w:r>
        <w:t>7</w:t>
      </w:r>
      <w:r w:rsidRPr="0003208B">
        <w:t>.</w:t>
      </w:r>
      <w:r w:rsidR="00090BAD">
        <w:t>2, 7.3</w:t>
      </w:r>
      <w:r w:rsidRPr="0003208B">
        <w:t>]</w:t>
      </w:r>
    </w:p>
    <w:p w14:paraId="1F375197" w14:textId="0FC01317" w:rsidR="00735443" w:rsidRDefault="00735443" w:rsidP="00735443">
      <w:pPr>
        <w:pStyle w:val="Pquestiontextmainstem"/>
        <w:rPr>
          <w:rStyle w:val="Cmathsexpressions"/>
        </w:rPr>
      </w:pPr>
      <w:r w:rsidRPr="00D23F5D">
        <w:rPr>
          <w:rStyle w:val="Cmathsexpressions"/>
        </w:rPr>
        <w:t>variable</w:t>
      </w:r>
      <w:r w:rsidR="00090BAD">
        <w:rPr>
          <w:rStyle w:val="Cmathsexpressions"/>
        </w:rPr>
        <w:t>s</w:t>
      </w:r>
      <w:r w:rsidRPr="00D23F5D">
        <w:rPr>
          <w:rStyle w:val="Cmathsexpressions"/>
        </w:rPr>
        <w:tab/>
        <w:t>multiplication</w:t>
      </w:r>
      <w:r w:rsidRPr="00D23F5D">
        <w:rPr>
          <w:rStyle w:val="Cmathsexpressions"/>
        </w:rPr>
        <w:tab/>
        <w:t>subtraction</w:t>
      </w:r>
      <w:r w:rsidRPr="00D23F5D">
        <w:rPr>
          <w:rStyle w:val="Cmathsexpressions"/>
        </w:rPr>
        <w:tab/>
        <w:t>equation</w:t>
      </w:r>
      <w:r w:rsidRPr="00D23F5D">
        <w:rPr>
          <w:rStyle w:val="Cmathsexpressions"/>
        </w:rPr>
        <w:tab/>
        <w:t>solution</w:t>
      </w:r>
      <w:r w:rsidRPr="00D23F5D">
        <w:rPr>
          <w:rStyle w:val="Cmathsexpressions"/>
        </w:rPr>
        <w:tab/>
        <w:t>equivalent</w:t>
      </w:r>
    </w:p>
    <w:p w14:paraId="7F6BB6FC" w14:textId="01974342" w:rsidR="00735443" w:rsidRDefault="00735443" w:rsidP="0073544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The inverse operation of addition is _______________.</w:t>
      </w:r>
    </w:p>
    <w:p w14:paraId="5FF53A80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9 + 2 = 11 is an _______________.</w:t>
      </w:r>
    </w:p>
    <w:p w14:paraId="607FEAD2" w14:textId="591B84BC" w:rsidR="00735443" w:rsidRDefault="00735443" w:rsidP="00735443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Unknown values such as</w:t>
      </w:r>
      <w:r w:rsidR="00090BAD" w:rsidRPr="00090BAD">
        <w:rPr>
          <w:position w:val="-6"/>
        </w:rPr>
        <w:object w:dxaOrig="200" w:dyaOrig="220" w14:anchorId="38DB81BB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540667898" r:id="rId33"/>
        </w:object>
      </w:r>
      <w:r w:rsidR="00090BAD">
        <w:t>are called</w:t>
      </w:r>
      <w:r w:rsidRPr="00106084">
        <w:t xml:space="preserve"> _______________.</w:t>
      </w:r>
    </w:p>
    <w:p w14:paraId="2660521B" w14:textId="77777777" w:rsidR="00735443" w:rsidRDefault="00735443" w:rsidP="00735443">
      <w:pPr>
        <w:pStyle w:val="Pquestionheadingsx"/>
      </w:pPr>
      <w:r>
        <w:t>Question 12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p w14:paraId="583AAB27" w14:textId="4604D7FA" w:rsidR="00735443" w:rsidRPr="004E22A7" w:rsidRDefault="00735443" w:rsidP="00735443">
      <w:pPr>
        <w:pStyle w:val="Pquestiontextmainstem"/>
      </w:pPr>
      <w:r w:rsidRPr="004E22A7">
        <w:t>For each of the following numb</w:t>
      </w:r>
      <w:r w:rsidR="00DF2B6B">
        <w:t>er sentences, check if the left-</w:t>
      </w:r>
      <w:r w:rsidRPr="004E22A7">
        <w:t>hand si</w:t>
      </w:r>
      <w:r w:rsidR="00DF2B6B">
        <w:t>de (LHS) is equal to the right-hand s</w:t>
      </w:r>
      <w:r w:rsidRPr="004E22A7">
        <w:t>ide (RHS)</w:t>
      </w:r>
      <w:bookmarkStart w:id="0" w:name="_GoBack"/>
      <w:bookmarkEnd w:id="0"/>
      <w:r w:rsidRPr="004E22A7">
        <w:t xml:space="preserve">. </w:t>
      </w:r>
      <w:r w:rsidR="007E67E0">
        <w:t>Select</w:t>
      </w:r>
      <w:r w:rsidRPr="004E22A7">
        <w:t xml:space="preserve"> True or False for each number sentence.</w:t>
      </w:r>
    </w:p>
    <w:p w14:paraId="5DC4CCBC" w14:textId="77777777" w:rsidR="00735443" w:rsidRPr="004E22A7" w:rsidRDefault="00735443" w:rsidP="00735443">
      <w:pPr>
        <w:pStyle w:val="Pquestiontextmainstem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675"/>
        <w:gridCol w:w="1518"/>
        <w:gridCol w:w="353"/>
        <w:gridCol w:w="1830"/>
        <w:gridCol w:w="723"/>
        <w:gridCol w:w="750"/>
      </w:tblGrid>
      <w:tr w:rsidR="00735443" w:rsidRPr="004E22A7" w14:paraId="64176FF3" w14:textId="77777777" w:rsidTr="00090BAD">
        <w:tc>
          <w:tcPr>
            <w:tcW w:w="675" w:type="dxa"/>
            <w:tcBorders>
              <w:right w:val="single" w:sz="4" w:space="0" w:color="auto"/>
            </w:tcBorders>
            <w:shd w:val="clear" w:color="auto" w:fill="auto"/>
          </w:tcPr>
          <w:p w14:paraId="61EF32C5" w14:textId="77777777" w:rsidR="00735443" w:rsidRPr="00090BAD" w:rsidRDefault="00735443" w:rsidP="00090BAD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07B8DAD" w14:textId="7D5B35EF" w:rsidR="00735443" w:rsidRPr="00090BAD" w:rsidRDefault="00DF2B6B" w:rsidP="00A90404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LHS</w:t>
            </w:r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F70516" w14:textId="639BC432" w:rsidR="00735443" w:rsidRPr="00090BAD" w:rsidRDefault="00735443" w:rsidP="00A90404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8ACB4D" w14:textId="05518D8A" w:rsidR="00735443" w:rsidRPr="00090BAD" w:rsidRDefault="00DF2B6B" w:rsidP="00626EFE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RHS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8A60631" w14:textId="77777777" w:rsidR="00735443" w:rsidRPr="00090BAD" w:rsidRDefault="00735443" w:rsidP="00A90404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True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44848A4" w14:textId="77777777" w:rsidR="00735443" w:rsidRPr="00090BAD" w:rsidRDefault="00735443" w:rsidP="00A90404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False</w:t>
            </w:r>
          </w:p>
        </w:tc>
      </w:tr>
      <w:tr w:rsidR="00735443" w:rsidRPr="004E22A7" w14:paraId="1B7E8E01" w14:textId="77777777" w:rsidTr="00090BAD"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14:paraId="722EBC34" w14:textId="77777777" w:rsidR="00735443" w:rsidRPr="00090BAD" w:rsidRDefault="00735443" w:rsidP="00090BAD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(a)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5F70B8F" w14:textId="77777777" w:rsidR="00735443" w:rsidRPr="004E22A7" w:rsidRDefault="00735443" w:rsidP="00090BAD">
            <w:pPr>
              <w:pStyle w:val="Ptabletext"/>
            </w:pPr>
            <w:r w:rsidRPr="004E22A7">
              <w:t>2 + 8 × 4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1831961" w14:textId="77777777" w:rsidR="00735443" w:rsidRPr="004E22A7" w:rsidRDefault="00735443" w:rsidP="00090BAD">
            <w:pPr>
              <w:pStyle w:val="Ptabletext"/>
            </w:pPr>
            <w:r w:rsidRPr="004E22A7">
              <w:t>=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D71936D" w14:textId="77777777" w:rsidR="00735443" w:rsidRPr="004E22A7" w:rsidRDefault="00735443" w:rsidP="00090BAD">
            <w:pPr>
              <w:pStyle w:val="Pquestiontextmainstem"/>
              <w:jc w:val="center"/>
            </w:pPr>
            <w:r w:rsidRPr="004E22A7">
              <w:t>4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199BC" w14:textId="77777777" w:rsidR="00735443" w:rsidRPr="004E22A7" w:rsidRDefault="00735443" w:rsidP="00A90404">
            <w:pPr>
              <w:rPr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392AC" w14:textId="77777777" w:rsidR="00735443" w:rsidRPr="004E22A7" w:rsidRDefault="00735443" w:rsidP="00A90404">
            <w:pPr>
              <w:rPr>
                <w:sz w:val="20"/>
                <w:szCs w:val="20"/>
              </w:rPr>
            </w:pPr>
          </w:p>
        </w:tc>
      </w:tr>
      <w:tr w:rsidR="00735443" w:rsidRPr="004E22A7" w14:paraId="513E6E48" w14:textId="77777777" w:rsidTr="00090BAD"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14:paraId="611A74B5" w14:textId="77777777" w:rsidR="00735443" w:rsidRPr="00090BAD" w:rsidRDefault="00735443" w:rsidP="00090BAD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(b)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EFC345F" w14:textId="77777777" w:rsidR="00735443" w:rsidRPr="004E22A7" w:rsidRDefault="00735443" w:rsidP="00090BAD">
            <w:pPr>
              <w:pStyle w:val="Ptabletext"/>
            </w:pPr>
            <w:r w:rsidRPr="004E22A7">
              <w:t>28 – 6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C71FA93" w14:textId="77777777" w:rsidR="00735443" w:rsidRPr="004E22A7" w:rsidRDefault="00735443" w:rsidP="00090BAD">
            <w:pPr>
              <w:pStyle w:val="Ptabletext"/>
            </w:pPr>
            <w:r w:rsidRPr="004E22A7">
              <w:t>=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BA6BFFA" w14:textId="77777777" w:rsidR="00735443" w:rsidRPr="004E22A7" w:rsidRDefault="00735443" w:rsidP="00090BAD">
            <w:pPr>
              <w:pStyle w:val="Pquestiontextmainstem"/>
              <w:jc w:val="center"/>
            </w:pPr>
            <w:r w:rsidRPr="004E22A7">
              <w:t>4 + 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1FCD36" w14:textId="77777777" w:rsidR="00735443" w:rsidRPr="004E22A7" w:rsidRDefault="00735443" w:rsidP="00A90404">
            <w:pPr>
              <w:rPr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05FF8" w14:textId="77777777" w:rsidR="00735443" w:rsidRPr="004E22A7" w:rsidRDefault="00735443" w:rsidP="00A90404">
            <w:pPr>
              <w:rPr>
                <w:sz w:val="20"/>
                <w:szCs w:val="20"/>
              </w:rPr>
            </w:pPr>
          </w:p>
        </w:tc>
      </w:tr>
      <w:tr w:rsidR="00735443" w:rsidRPr="004E22A7" w14:paraId="739C9817" w14:textId="77777777" w:rsidTr="00090BAD"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14:paraId="63199B0B" w14:textId="77777777" w:rsidR="00735443" w:rsidRPr="00090BAD" w:rsidRDefault="00735443" w:rsidP="00090BAD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(c)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DDB7F" w14:textId="77777777" w:rsidR="00735443" w:rsidRPr="004E22A7" w:rsidRDefault="00735443" w:rsidP="00090BAD">
            <w:pPr>
              <w:pStyle w:val="Ptabletext"/>
            </w:pPr>
            <w:r w:rsidRPr="004E22A7">
              <w:t>5 × 3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A838E" w14:textId="77777777" w:rsidR="00735443" w:rsidRPr="004E22A7" w:rsidRDefault="00735443" w:rsidP="00090BAD">
            <w:pPr>
              <w:pStyle w:val="Ptabletext"/>
            </w:pPr>
            <w:r w:rsidRPr="004E22A7">
              <w:t>=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5D86B" w14:textId="3FD125DC" w:rsidR="00735443" w:rsidRPr="004E22A7" w:rsidRDefault="00090BAD" w:rsidP="00090BAD">
            <w:pPr>
              <w:jc w:val="center"/>
              <w:rPr>
                <w:sz w:val="20"/>
                <w:szCs w:val="20"/>
              </w:rPr>
            </w:pPr>
            <w:r w:rsidRPr="00090BAD">
              <w:rPr>
                <w:position w:val="-24"/>
                <w:sz w:val="20"/>
                <w:szCs w:val="20"/>
              </w:rPr>
              <w:object w:dxaOrig="340" w:dyaOrig="620" w14:anchorId="5004E38A">
                <v:shape id="_x0000_i1038" type="#_x0000_t75" style="width:17.25pt;height:30.75pt" o:ole="">
                  <v:imagedata r:id="rId34" o:title=""/>
                </v:shape>
                <o:OLEObject Type="Embed" ProgID="Equation.DSMT4" ShapeID="_x0000_i1038" DrawAspect="Content" ObjectID="_1540667899" r:id="rId35"/>
              </w:objec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5C6832" w14:textId="77777777" w:rsidR="00735443" w:rsidRPr="004E22A7" w:rsidRDefault="00735443" w:rsidP="00A90404">
            <w:pPr>
              <w:rPr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63283" w14:textId="77777777" w:rsidR="00735443" w:rsidRPr="004E22A7" w:rsidRDefault="00735443" w:rsidP="00A90404">
            <w:pPr>
              <w:rPr>
                <w:sz w:val="20"/>
                <w:szCs w:val="20"/>
              </w:rPr>
            </w:pPr>
          </w:p>
        </w:tc>
      </w:tr>
    </w:tbl>
    <w:p w14:paraId="281105B4" w14:textId="77777777" w:rsidR="00735443" w:rsidRDefault="00735443" w:rsidP="00735443">
      <w:pPr>
        <w:pStyle w:val="Pquestionheadingsx"/>
      </w:pPr>
      <w:r>
        <w:t>Question 13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p w14:paraId="3014A2A8" w14:textId="53DD570E" w:rsidR="00735443" w:rsidRPr="004E22A7" w:rsidRDefault="00735443" w:rsidP="00735443">
      <w:pPr>
        <w:pStyle w:val="Pquestiontextmainstem"/>
      </w:pPr>
      <w:r w:rsidRPr="004E22A7">
        <w:t xml:space="preserve">Write each </w:t>
      </w:r>
      <w:r w:rsidR="00090BAD">
        <w:t xml:space="preserve">of the following </w:t>
      </w:r>
      <w:r w:rsidRPr="004E22A7">
        <w:t>as a number sentence using numbers and mathematical symbols only.</w:t>
      </w:r>
    </w:p>
    <w:p w14:paraId="22B0DFD3" w14:textId="77777777" w:rsidR="00735443" w:rsidRDefault="00735443" w:rsidP="0073544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questionpartlabelbold"/>
        </w:rPr>
        <w:tab/>
      </w:r>
      <w:r w:rsidRPr="004E22A7">
        <w:t>Fourteen added to twenty-two is equal to thirty-six.</w:t>
      </w:r>
    </w:p>
    <w:p w14:paraId="4240F47F" w14:textId="60E8892F" w:rsidR="00735443" w:rsidRDefault="00735443" w:rsidP="00735443">
      <w:pPr>
        <w:pStyle w:val="Pquestiontextpartsa"/>
      </w:pPr>
    </w:p>
    <w:p w14:paraId="6D618395" w14:textId="77777777" w:rsidR="00090BAD" w:rsidRDefault="00090BAD" w:rsidP="00735443">
      <w:pPr>
        <w:pStyle w:val="Pquestiontextpartsa"/>
      </w:pPr>
    </w:p>
    <w:p w14:paraId="50F07531" w14:textId="77777777" w:rsidR="00735443" w:rsidRDefault="00735443" w:rsidP="00735443">
      <w:pPr>
        <w:pStyle w:val="Pquestiontextpartsa"/>
      </w:pPr>
      <w:r w:rsidRPr="00655B46">
        <w:rPr>
          <w:rStyle w:val="Cquestionpartlabelbold"/>
        </w:rPr>
        <w:t>(b)</w:t>
      </w:r>
      <w:r w:rsidRPr="00655B46">
        <w:rPr>
          <w:rStyle w:val="Cquestionpartlabelbold"/>
        </w:rPr>
        <w:tab/>
      </w:r>
      <w:r w:rsidRPr="004E22A7">
        <w:t>Thirty divided by five is equal to two multiplied by three.</w:t>
      </w:r>
      <w:r>
        <w:br/>
      </w:r>
    </w:p>
    <w:p w14:paraId="33CCB676" w14:textId="77777777" w:rsidR="00735443" w:rsidRDefault="00735443" w:rsidP="00735443">
      <w:pPr>
        <w:pStyle w:val="Pquestiontextpartsa"/>
      </w:pPr>
    </w:p>
    <w:p w14:paraId="4F80A8A7" w14:textId="77777777" w:rsidR="00735443" w:rsidRDefault="00735443" w:rsidP="00735443">
      <w:pPr>
        <w:pStyle w:val="Pquestiontextpartsa"/>
      </w:pPr>
    </w:p>
    <w:p w14:paraId="15D2FC11" w14:textId="392FCFF0" w:rsidR="00735443" w:rsidRDefault="00735443" w:rsidP="00735443">
      <w:pPr>
        <w:pStyle w:val="Pquestionheadingsx"/>
      </w:pPr>
      <w:r>
        <w:t>Question 14</w:t>
      </w:r>
      <w:r w:rsidRPr="0003208B">
        <w:tab/>
      </w:r>
      <w:r w:rsidRPr="00077426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p w14:paraId="5A1CD325" w14:textId="7A520E3C" w:rsidR="00735443" w:rsidRDefault="00735443" w:rsidP="00735443">
      <w:pPr>
        <w:pStyle w:val="Pquestiontextmainstem"/>
      </w:pPr>
      <w:r w:rsidRPr="004E22A7">
        <w:t>Teo is 23 cm taller than Juan. If Juan i</w:t>
      </w:r>
      <w:r w:rsidR="00757062">
        <w:t>s 119 cm tall, write a</w:t>
      </w:r>
      <w:r w:rsidRPr="004E22A7">
        <w:t xml:space="preserve"> numbe</w:t>
      </w:r>
      <w:r>
        <w:t xml:space="preserve">r sentence to </w:t>
      </w:r>
      <w:r w:rsidR="00C36E15">
        <w:t>represent</w:t>
      </w:r>
      <w:r>
        <w:t xml:space="preserve"> Teo’s height.</w:t>
      </w:r>
    </w:p>
    <w:p w14:paraId="20E51B10" w14:textId="77777777" w:rsidR="00735443" w:rsidRPr="004E22A7" w:rsidRDefault="00735443" w:rsidP="00735443">
      <w:pPr>
        <w:pStyle w:val="Pquestiontextmainstem"/>
      </w:pPr>
    </w:p>
    <w:p w14:paraId="104C0224" w14:textId="4B628DA5" w:rsidR="00735443" w:rsidRDefault="00A90E7C" w:rsidP="00735443">
      <w:pPr>
        <w:pStyle w:val="Pquestiontextmainstem"/>
      </w:pPr>
      <w:r>
        <w:tab/>
      </w:r>
      <w:r w:rsidR="00735443" w:rsidRPr="004E22A7">
        <w:t xml:space="preserve">__________ </w:t>
      </w:r>
      <w:r w:rsidR="00BE7E3F">
        <w:t xml:space="preserve">+ </w:t>
      </w:r>
      <w:r w:rsidR="00735443" w:rsidRPr="004E22A7">
        <w:t>__________=__________</w:t>
      </w:r>
    </w:p>
    <w:p w14:paraId="4EFAE3F0" w14:textId="77777777" w:rsidR="00735443" w:rsidRDefault="00735443" w:rsidP="00735443">
      <w:pPr>
        <w:pStyle w:val="Pquestionheadingsx"/>
      </w:pPr>
      <w:r>
        <w:lastRenderedPageBreak/>
        <w:t>Question 15</w:t>
      </w:r>
      <w:r w:rsidRPr="0003208B">
        <w:tab/>
      </w:r>
      <w:r w:rsidRPr="00077426">
        <w:rPr>
          <w:rStyle w:val="Cmarkslabel"/>
        </w:rPr>
        <w:t>3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p w14:paraId="0A074542" w14:textId="77777777" w:rsidR="00735443" w:rsidRDefault="00735443" w:rsidP="00735443">
      <w:pPr>
        <w:pStyle w:val="Pquestiontextmainstem"/>
      </w:pPr>
      <w:r w:rsidRPr="004E22A7">
        <w:t>Write each of the following equations in words.</w:t>
      </w:r>
    </w:p>
    <w:p w14:paraId="53F8AB00" w14:textId="77777777" w:rsidR="00735443" w:rsidRDefault="00735443" w:rsidP="00735443">
      <w:pPr>
        <w:pStyle w:val="Pquestiontextmainstem"/>
      </w:pPr>
    </w:p>
    <w:p w14:paraId="05C4F76B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rPr>
          <w:rStyle w:val="Cmathsexpressions"/>
        </w:rPr>
        <w:t>y</w:t>
      </w:r>
      <w:r w:rsidRPr="00106084">
        <w:t xml:space="preserve"> + 2 = 8 _____________________________________________________________________</w:t>
      </w:r>
    </w:p>
    <w:p w14:paraId="7054843B" w14:textId="77777777" w:rsidR="00735443" w:rsidRDefault="00735443" w:rsidP="00735443">
      <w:pPr>
        <w:pStyle w:val="Pquestiontextpartsa"/>
      </w:pPr>
    </w:p>
    <w:p w14:paraId="7561CCC2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4E22A7">
        <w:rPr>
          <w:position w:val="-24"/>
          <w:sz w:val="20"/>
          <w:szCs w:val="20"/>
        </w:rPr>
        <w:object w:dxaOrig="600" w:dyaOrig="615" w14:anchorId="33AD4DDF">
          <v:shape id="_x0000_i1039" type="#_x0000_t75" style="width:29.25pt;height:29.25pt" o:ole="">
            <v:imagedata r:id="rId36" o:title=""/>
          </v:shape>
          <o:OLEObject Type="Embed" ProgID="Equation.3" ShapeID="_x0000_i1039" DrawAspect="Content" ObjectID="_1540667900" r:id="rId37"/>
        </w:object>
      </w:r>
      <w:r w:rsidRPr="00106084">
        <w:t>_______________________________________________________________________</w:t>
      </w:r>
    </w:p>
    <w:p w14:paraId="43F91C19" w14:textId="77777777" w:rsidR="00735443" w:rsidRDefault="00735443" w:rsidP="00735443">
      <w:pPr>
        <w:pStyle w:val="Pquestiontextpartsa"/>
      </w:pPr>
    </w:p>
    <w:p w14:paraId="46B7BB08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4E22A7">
        <w:rPr>
          <w:position w:val="-6"/>
          <w:sz w:val="20"/>
          <w:szCs w:val="20"/>
        </w:rPr>
        <w:object w:dxaOrig="795" w:dyaOrig="285" w14:anchorId="1A913B28">
          <v:shape id="_x0000_i1040" type="#_x0000_t75" style="width:42.75pt;height:14.25pt" o:ole="">
            <v:imagedata r:id="rId38" o:title=""/>
          </v:shape>
          <o:OLEObject Type="Embed" ProgID="Equation.3" ShapeID="_x0000_i1040" DrawAspect="Content" ObjectID="_1540667901" r:id="rId39"/>
        </w:object>
      </w:r>
      <w:r w:rsidRPr="00106084">
        <w:t>_______________________________________</w:t>
      </w:r>
      <w:r>
        <w:t>______________________________</w:t>
      </w:r>
    </w:p>
    <w:p w14:paraId="118EF47B" w14:textId="77777777" w:rsidR="00735443" w:rsidRDefault="00735443" w:rsidP="00735443">
      <w:pPr>
        <w:pStyle w:val="Pquestiontextpartsa"/>
      </w:pPr>
    </w:p>
    <w:p w14:paraId="3445CC9B" w14:textId="77777777" w:rsidR="00735443" w:rsidRDefault="00735443" w:rsidP="00735443">
      <w:pPr>
        <w:pStyle w:val="Pquestionheadingsx"/>
      </w:pPr>
      <w:r>
        <w:t>Question 16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p w14:paraId="74C71971" w14:textId="6965A7D3" w:rsidR="00735443" w:rsidRDefault="00735443" w:rsidP="00735443">
      <w:pPr>
        <w:pStyle w:val="Pquestiontextmainstem"/>
      </w:pPr>
      <w:r w:rsidRPr="004E22A7">
        <w:t>For the following equations, does the value in brackets make the equation true? Circle Yes or No</w:t>
      </w:r>
      <w:r w:rsidR="00797573">
        <w:t>.</w:t>
      </w:r>
    </w:p>
    <w:p w14:paraId="1527FAAA" w14:textId="575600FE" w:rsidR="00735443" w:rsidRDefault="00735443" w:rsidP="0073544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questionpartlabelbold"/>
        </w:rPr>
        <w:tab/>
      </w:r>
      <w:r w:rsidRPr="00655B46">
        <w:rPr>
          <w:rStyle w:val="Cmathsexpressions"/>
        </w:rPr>
        <w:t>b</w:t>
      </w:r>
      <w:r w:rsidRPr="004E22A7">
        <w:t xml:space="preserve"> + 7 = 10</w:t>
      </w:r>
      <w:r>
        <w:tab/>
      </w:r>
      <w:r w:rsidRPr="004E22A7">
        <w:t>(</w:t>
      </w:r>
      <w:r w:rsidRPr="00655B46">
        <w:rPr>
          <w:rStyle w:val="Cmathsexpressions"/>
        </w:rPr>
        <w:t>b</w:t>
      </w:r>
      <w:r w:rsidRPr="004E22A7">
        <w:t xml:space="preserve"> = 3)</w:t>
      </w:r>
      <w:r w:rsidR="003B7B88">
        <w:tab/>
      </w:r>
      <w:r w:rsidR="003B7B88">
        <w:tab/>
      </w:r>
      <w:r w:rsidR="003B7B88">
        <w:tab/>
      </w:r>
      <w:r w:rsidR="003B7B88" w:rsidRPr="004E22A7">
        <w:t>Yes or No</w:t>
      </w:r>
    </w:p>
    <w:p w14:paraId="50D2D29C" w14:textId="77777777" w:rsidR="003B7B88" w:rsidRDefault="003B7B88" w:rsidP="00735443">
      <w:pPr>
        <w:pStyle w:val="Pquestiontextpartsa"/>
      </w:pPr>
    </w:p>
    <w:p w14:paraId="42E69D2A" w14:textId="77777777" w:rsidR="003B7B88" w:rsidRDefault="003B7B88" w:rsidP="00735443">
      <w:pPr>
        <w:pStyle w:val="Pquestiontextpartsa"/>
      </w:pPr>
    </w:p>
    <w:p w14:paraId="58F968CE" w14:textId="69BA5BDA" w:rsidR="00735443" w:rsidRDefault="002B60A5" w:rsidP="00735443">
      <w:pPr>
        <w:pStyle w:val="Pquestiontextpartsa"/>
      </w:pPr>
      <w:r>
        <w:tab/>
      </w:r>
    </w:p>
    <w:p w14:paraId="0F350487" w14:textId="53121116" w:rsidR="00735443" w:rsidRDefault="00735443" w:rsidP="00735443">
      <w:pPr>
        <w:pStyle w:val="Pquestiontextpartsa"/>
      </w:pPr>
      <w:r w:rsidRPr="00655B46">
        <w:rPr>
          <w:rStyle w:val="Cquestionpartlabelbold"/>
        </w:rPr>
        <w:t>(b)</w:t>
      </w:r>
      <w:r w:rsidRPr="00655B46">
        <w:rPr>
          <w:rStyle w:val="Cquestionpartlabelbold"/>
        </w:rPr>
        <w:tab/>
      </w:r>
      <w:r w:rsidRPr="004E22A7">
        <w:rPr>
          <w:position w:val="-24"/>
        </w:rPr>
        <w:object w:dxaOrig="1020" w:dyaOrig="615" w14:anchorId="50972A86">
          <v:shape id="_x0000_i1041" type="#_x0000_t75" style="width:50.25pt;height:29.25pt" o:ole="">
            <v:imagedata r:id="rId40" o:title=""/>
          </v:shape>
          <o:OLEObject Type="Embed" ProgID="Equation.3" ShapeID="_x0000_i1041" DrawAspect="Content" ObjectID="_1540667902" r:id="rId41"/>
        </w:object>
      </w:r>
      <w:r w:rsidRPr="004E22A7">
        <w:t xml:space="preserve"> (</w:t>
      </w:r>
      <w:r w:rsidRPr="00655B46">
        <w:rPr>
          <w:rStyle w:val="Cmathsexpressions"/>
        </w:rPr>
        <w:t>x</w:t>
      </w:r>
      <w:r w:rsidRPr="004E22A7">
        <w:t xml:space="preserve"> = 12)</w:t>
      </w:r>
      <w:r w:rsidR="003B7B88">
        <w:tab/>
      </w:r>
      <w:r w:rsidR="003B7B88">
        <w:tab/>
      </w:r>
      <w:r w:rsidR="003B7B88" w:rsidRPr="004E22A7">
        <w:t>Yes or No</w:t>
      </w:r>
    </w:p>
    <w:p w14:paraId="24281CB7" w14:textId="77777777" w:rsidR="003B7B88" w:rsidRDefault="003B7B88" w:rsidP="00735443">
      <w:pPr>
        <w:pStyle w:val="Pquestiontextpartsa"/>
      </w:pPr>
    </w:p>
    <w:p w14:paraId="31E264C2" w14:textId="77777777" w:rsidR="003B7B88" w:rsidRDefault="003B7B88" w:rsidP="00735443">
      <w:pPr>
        <w:pStyle w:val="Pquestiontextpartsa"/>
      </w:pPr>
    </w:p>
    <w:p w14:paraId="55403CDE" w14:textId="77777777" w:rsidR="003B7B88" w:rsidRDefault="003B7B88" w:rsidP="00735443">
      <w:pPr>
        <w:pStyle w:val="Pquestiontextpartsa"/>
      </w:pPr>
    </w:p>
    <w:p w14:paraId="4B82B961" w14:textId="77777777" w:rsidR="00735443" w:rsidRDefault="00735443" w:rsidP="00735443">
      <w:pPr>
        <w:pStyle w:val="Pquestionheadingsx"/>
      </w:pPr>
      <w:r>
        <w:t>Question 17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p w14:paraId="710E9334" w14:textId="77777777" w:rsidR="00735443" w:rsidRDefault="00735443" w:rsidP="00735443">
      <w:pPr>
        <w:pStyle w:val="Pquestiontextmainstem"/>
      </w:pPr>
      <w:r w:rsidRPr="004E22A7">
        <w:t>Find the solution by using the guess, check and improve method.</w:t>
      </w:r>
    </w:p>
    <w:p w14:paraId="57323158" w14:textId="77777777" w:rsidR="00735443" w:rsidRDefault="00735443" w:rsidP="00735443">
      <w:pPr>
        <w:pStyle w:val="Pquestiontextpartsa"/>
        <w:rPr>
          <w:b/>
          <w:sz w:val="20"/>
          <w:szCs w:val="20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4E22A7">
        <w:rPr>
          <w:b/>
          <w:position w:val="-24"/>
          <w:sz w:val="20"/>
          <w:szCs w:val="20"/>
        </w:rPr>
        <w:object w:dxaOrig="999" w:dyaOrig="620" w14:anchorId="52472AF9">
          <v:shape id="_x0000_i1042" type="#_x0000_t75" style="width:50.25pt;height:29.25pt" o:ole="">
            <v:imagedata r:id="rId42" o:title=""/>
          </v:shape>
          <o:OLEObject Type="Embed" ProgID="Equation.DSMT4" ShapeID="_x0000_i1042" DrawAspect="Content" ObjectID="_1540667903" r:id="rId43"/>
        </w:object>
      </w:r>
    </w:p>
    <w:p w14:paraId="3B9BD5C2" w14:textId="77777777" w:rsidR="00735443" w:rsidRDefault="00735443" w:rsidP="00735443">
      <w:pPr>
        <w:pStyle w:val="Pquestiontextpartsa"/>
        <w:rPr>
          <w:b/>
          <w:sz w:val="20"/>
          <w:szCs w:val="20"/>
        </w:rPr>
      </w:pPr>
    </w:p>
    <w:p w14:paraId="646456AE" w14:textId="77777777" w:rsidR="00735443" w:rsidRDefault="00735443" w:rsidP="00735443">
      <w:pPr>
        <w:pStyle w:val="Pquestiontextpartsa"/>
        <w:rPr>
          <w:rStyle w:val="Cquestionpartlabelbold"/>
        </w:rPr>
      </w:pPr>
    </w:p>
    <w:p w14:paraId="2287E43B" w14:textId="77777777" w:rsidR="00757062" w:rsidRPr="00106084" w:rsidRDefault="00757062" w:rsidP="00735443">
      <w:pPr>
        <w:pStyle w:val="Pquestiontextpartsa"/>
        <w:rPr>
          <w:rStyle w:val="Cquestionpartlabelbold"/>
        </w:rPr>
      </w:pPr>
    </w:p>
    <w:p w14:paraId="785E3DEE" w14:textId="77777777" w:rsidR="00735443" w:rsidRDefault="00735443" w:rsidP="00735443">
      <w:pPr>
        <w:pStyle w:val="Pquestiontextpartsa"/>
        <w:rPr>
          <w:b/>
          <w:sz w:val="20"/>
          <w:szCs w:val="20"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4E22A7">
        <w:rPr>
          <w:b/>
          <w:position w:val="-10"/>
          <w:sz w:val="20"/>
          <w:szCs w:val="20"/>
        </w:rPr>
        <w:object w:dxaOrig="1665" w:dyaOrig="315" w14:anchorId="0F487990">
          <v:shape id="_x0000_i1043" type="#_x0000_t75" style="width:86.25pt;height:14.25pt" o:ole="">
            <v:imagedata r:id="rId44" o:title=""/>
          </v:shape>
          <o:OLEObject Type="Embed" ProgID="Equation.DSMT4" ShapeID="_x0000_i1043" DrawAspect="Content" ObjectID="_1540667904" r:id="rId45"/>
        </w:object>
      </w:r>
    </w:p>
    <w:p w14:paraId="527AC2CE" w14:textId="77777777" w:rsidR="002238F0" w:rsidRDefault="002238F0" w:rsidP="00735443">
      <w:pPr>
        <w:pStyle w:val="Pquestiontextpartsa"/>
        <w:rPr>
          <w:b/>
          <w:sz w:val="20"/>
          <w:szCs w:val="20"/>
        </w:rPr>
      </w:pPr>
    </w:p>
    <w:p w14:paraId="77264F4E" w14:textId="77777777" w:rsidR="003B7B88" w:rsidRDefault="003B7B88" w:rsidP="00735443">
      <w:pPr>
        <w:pStyle w:val="Pquestiontextpartsa"/>
        <w:rPr>
          <w:b/>
          <w:sz w:val="20"/>
          <w:szCs w:val="20"/>
        </w:rPr>
      </w:pPr>
    </w:p>
    <w:p w14:paraId="4A902FAD" w14:textId="77777777" w:rsidR="002238F0" w:rsidRDefault="002238F0" w:rsidP="00735443">
      <w:pPr>
        <w:pStyle w:val="Pquestiontextpartsa"/>
        <w:rPr>
          <w:b/>
          <w:sz w:val="20"/>
          <w:szCs w:val="20"/>
        </w:rPr>
      </w:pPr>
    </w:p>
    <w:p w14:paraId="1881EDB2" w14:textId="75606194" w:rsidR="002238F0" w:rsidRDefault="002238F0" w:rsidP="002238F0">
      <w:pPr>
        <w:pStyle w:val="Pquestionheadingsx"/>
      </w:pPr>
      <w:r>
        <w:t>Question 18</w:t>
      </w:r>
      <w:r w:rsidRPr="0003208B">
        <w:tab/>
      </w:r>
      <w:r w:rsidR="00BE7E3F">
        <w:rPr>
          <w:rStyle w:val="Cmarkslabel"/>
        </w:rPr>
        <w:t>3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 w:rsidR="00BE7E3F">
        <w:t>3</w:t>
      </w:r>
      <w:r w:rsidRPr="0003208B">
        <w:t>]</w:t>
      </w:r>
    </w:p>
    <w:p w14:paraId="4B888414" w14:textId="433763B7" w:rsidR="00735443" w:rsidRDefault="00735443" w:rsidP="00735443">
      <w:pPr>
        <w:pStyle w:val="Pquestiontextmainstem"/>
      </w:pPr>
      <w:r w:rsidRPr="00F22B07">
        <w:t>A number is doubled then eight added to the res</w:t>
      </w:r>
      <w:r w:rsidR="002B60A5">
        <w:t>ult to give an answer of twenty</w:t>
      </w:r>
      <w:r w:rsidRPr="00F22B07">
        <w:t xml:space="preserve">-six. Write an equation and then solve using backtracking. Use </w:t>
      </w:r>
      <w:r w:rsidRPr="00655B46">
        <w:rPr>
          <w:rStyle w:val="Cmathsexpressions"/>
        </w:rPr>
        <w:t>n</w:t>
      </w:r>
      <w:r w:rsidRPr="004E22A7">
        <w:t xml:space="preserve"> to represent the unknown number.</w:t>
      </w:r>
    </w:p>
    <w:p w14:paraId="4F3FD8DE" w14:textId="77777777" w:rsidR="00735443" w:rsidRDefault="00735443" w:rsidP="00735443">
      <w:pPr>
        <w:pStyle w:val="Pquestiontextmainstem"/>
      </w:pPr>
    </w:p>
    <w:p w14:paraId="3A8E60CA" w14:textId="77777777" w:rsidR="00BE7E3F" w:rsidRDefault="00BE7E3F" w:rsidP="00735443">
      <w:pPr>
        <w:pStyle w:val="Pquestiontextmainstem"/>
      </w:pPr>
    </w:p>
    <w:p w14:paraId="58AD76E8" w14:textId="77777777" w:rsidR="00735443" w:rsidRDefault="00735443" w:rsidP="00735443">
      <w:pPr>
        <w:pStyle w:val="Pquestionheadingsx"/>
      </w:pPr>
      <w:r>
        <w:lastRenderedPageBreak/>
        <w:t>Question 1</w:t>
      </w:r>
      <w:r w:rsidR="002238F0">
        <w:t>9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p w14:paraId="11B784F7" w14:textId="30DC52E3" w:rsidR="00735443" w:rsidRDefault="00735443" w:rsidP="00735443">
      <w:pPr>
        <w:pStyle w:val="Pquestiontextmainstem"/>
      </w:pPr>
      <w:r w:rsidRPr="004E22A7">
        <w:t xml:space="preserve">Write </w:t>
      </w:r>
      <w:r w:rsidR="006F42E2">
        <w:t xml:space="preserve">the missing operations (+, –, </w:t>
      </w:r>
      <w:r w:rsidR="006F42E2">
        <w:sym w:font="Symbol" w:char="F0B4"/>
      </w:r>
      <w:r w:rsidRPr="004E22A7">
        <w:t xml:space="preserve"> or ÷) needed to complete each of the following flowcharts.</w:t>
      </w:r>
    </w:p>
    <w:p w14:paraId="41D4475C" w14:textId="5B58EB41" w:rsidR="00BE7E3F" w:rsidRDefault="00735443" w:rsidP="00735443">
      <w:pPr>
        <w:pStyle w:val="Pquestiontextpartsa"/>
        <w:rPr>
          <w:rStyle w:val="Cquestionpartlabelbold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BE7E3F">
        <w:rPr>
          <w:rStyle w:val="Cquestionpartlabelbold"/>
        </w:rPr>
        <w:tab/>
      </w:r>
      <w:r w:rsidR="00BE7E3F" w:rsidRPr="00106084">
        <w:t xml:space="preserve">______ </w:t>
      </w:r>
      <w:r w:rsidR="00BE7E3F">
        <w:tab/>
      </w:r>
      <w:r w:rsidR="00BE7E3F" w:rsidRPr="00106084">
        <w:t>______</w:t>
      </w:r>
    </w:p>
    <w:p w14:paraId="0D8C53BE" w14:textId="07C25D7B" w:rsidR="00BE7E3F" w:rsidRDefault="00735443" w:rsidP="00735443">
      <w:pPr>
        <w:pStyle w:val="Pquestiontextpartsa"/>
      </w:pPr>
      <w:r w:rsidRPr="00106084">
        <w:rPr>
          <w:noProof/>
        </w:rPr>
        <w:drawing>
          <wp:inline distT="0" distB="0" distL="0" distR="0" wp14:anchorId="6A6C3A63" wp14:editId="5FA34F1B">
            <wp:extent cx="2101949" cy="619125"/>
            <wp:effectExtent l="0" t="0" r="0" b="0"/>
            <wp:docPr id="149" name="Picture 149" descr="PM7_SmB_TSc7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M7_SmB_TSc7_02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73"/>
                    <a:stretch/>
                  </pic:blipFill>
                  <pic:spPr bwMode="auto">
                    <a:xfrm>
                      <a:off x="0" y="0"/>
                      <a:ext cx="2124075" cy="625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06084">
        <w:t xml:space="preserve">  </w:t>
      </w:r>
    </w:p>
    <w:p w14:paraId="4874B3AC" w14:textId="2BB29734" w:rsidR="00735443" w:rsidRDefault="00735443" w:rsidP="00735443">
      <w:pPr>
        <w:pStyle w:val="Pquestiontextpartsa"/>
      </w:pPr>
    </w:p>
    <w:p w14:paraId="07F37DB4" w14:textId="232A25AE" w:rsidR="00BE7E3F" w:rsidRDefault="00735443" w:rsidP="00BE7E3F">
      <w:pPr>
        <w:pStyle w:val="Pquestiontextpartsa"/>
        <w:rPr>
          <w:rStyle w:val="Cquestionpartlabelbold"/>
        </w:rPr>
      </w:pPr>
      <w:r w:rsidRPr="00106084">
        <w:rPr>
          <w:rStyle w:val="Cquestionpartlabelbold"/>
        </w:rPr>
        <w:t>(b)</w:t>
      </w:r>
      <w:r w:rsidR="00BE7E3F" w:rsidRPr="00BE7E3F">
        <w:rPr>
          <w:rStyle w:val="Cquestionpartlabelbold"/>
        </w:rPr>
        <w:t xml:space="preserve"> </w:t>
      </w:r>
      <w:r w:rsidR="00BE7E3F" w:rsidRPr="00106084">
        <w:rPr>
          <w:rStyle w:val="Cquestionpartlabelbold"/>
        </w:rPr>
        <w:tab/>
      </w:r>
      <w:r w:rsidR="00BE7E3F">
        <w:rPr>
          <w:rStyle w:val="Cquestionpartlabelbold"/>
        </w:rPr>
        <w:tab/>
      </w:r>
      <w:r w:rsidR="00BE7E3F" w:rsidRPr="00106084">
        <w:t xml:space="preserve">______ </w:t>
      </w:r>
      <w:r w:rsidR="00BE7E3F">
        <w:tab/>
      </w:r>
      <w:r w:rsidR="00BE7E3F" w:rsidRPr="00106084">
        <w:t>______</w:t>
      </w:r>
    </w:p>
    <w:p w14:paraId="05908D7E" w14:textId="77777777" w:rsidR="00BE7E3F" w:rsidRDefault="00735443" w:rsidP="00735443">
      <w:pPr>
        <w:pStyle w:val="Pquestiontextpartsa"/>
      </w:pPr>
      <w:r w:rsidRPr="00106084">
        <w:rPr>
          <w:noProof/>
        </w:rPr>
        <w:drawing>
          <wp:inline distT="0" distB="0" distL="0" distR="0" wp14:anchorId="519A2CF9" wp14:editId="35CDFDCD">
            <wp:extent cx="2088125" cy="619125"/>
            <wp:effectExtent l="0" t="0" r="7620" b="0"/>
            <wp:docPr id="150" name="Picture 150" descr="PM7_SmB_TSc7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PM7_SmB_TSc7_03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73"/>
                    <a:stretch/>
                  </pic:blipFill>
                  <pic:spPr bwMode="auto">
                    <a:xfrm>
                      <a:off x="0" y="0"/>
                      <a:ext cx="2110105" cy="625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06084">
        <w:t xml:space="preserve">  </w:t>
      </w:r>
    </w:p>
    <w:p w14:paraId="4E74D822" w14:textId="77777777" w:rsidR="00735443" w:rsidRDefault="00735443" w:rsidP="00735443">
      <w:pPr>
        <w:pStyle w:val="Pquestionheadingsx"/>
      </w:pPr>
      <w:r>
        <w:t xml:space="preserve">Question </w:t>
      </w:r>
      <w:r w:rsidR="002238F0">
        <w:t>20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p w14:paraId="7394628C" w14:textId="77777777" w:rsidR="00735443" w:rsidRDefault="00735443" w:rsidP="00735443">
      <w:pPr>
        <w:pStyle w:val="Pquestiontextmainstem"/>
      </w:pPr>
      <w:r w:rsidRPr="004E22A7">
        <w:t>The following flowchart represents an equation.</w:t>
      </w:r>
    </w:p>
    <w:p w14:paraId="1E9578AB" w14:textId="77777777" w:rsidR="00735443" w:rsidRDefault="00735443" w:rsidP="00735443">
      <w:pPr>
        <w:pStyle w:val="Pquestiontextmainstem"/>
      </w:pPr>
      <w:r w:rsidRPr="004E22A7">
        <w:object w:dxaOrig="9405" w:dyaOrig="6015" w14:anchorId="294C49CE">
          <v:shape id="_x0000_i1044" type="#_x0000_t75" style="width:173.25pt;height:107.25pt" o:ole="">
            <v:imagedata r:id="rId48" o:title=""/>
          </v:shape>
          <o:OLEObject Type="Embed" ProgID="PBrush" ShapeID="_x0000_i1044" DrawAspect="Content" ObjectID="_1540667905" r:id="rId49"/>
        </w:object>
      </w:r>
    </w:p>
    <w:p w14:paraId="0D04A1E1" w14:textId="64B7C85A" w:rsidR="00735443" w:rsidRDefault="00735443" w:rsidP="0073544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What is the equation to be solved? __________ + __________ = __________</w:t>
      </w:r>
    </w:p>
    <w:p w14:paraId="214D97EA" w14:textId="798E141C" w:rsidR="00735443" w:rsidRDefault="00735443" w:rsidP="0073544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What is the solution to the equation? _________</w:t>
      </w:r>
    </w:p>
    <w:p w14:paraId="2B231C45" w14:textId="77777777" w:rsidR="00735443" w:rsidRDefault="00735443" w:rsidP="00735443">
      <w:pPr>
        <w:pStyle w:val="Pquestionheadingsx"/>
      </w:pPr>
      <w:r>
        <w:t>Question 2</w:t>
      </w:r>
      <w:r w:rsidR="002238F0">
        <w:t>1</w:t>
      </w:r>
      <w:r w:rsidRPr="0003208B">
        <w:tab/>
      </w:r>
      <w:r w:rsidRPr="00077426">
        <w:rPr>
          <w:rStyle w:val="Cmarkslabel"/>
        </w:rPr>
        <w:t>4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p w14:paraId="7D0055DC" w14:textId="77777777" w:rsidR="00735443" w:rsidRDefault="00735443" w:rsidP="00735443">
      <w:pPr>
        <w:pStyle w:val="Pquestiontextmainstem"/>
      </w:pPr>
      <w:r w:rsidRPr="004E22A7">
        <w:t>Use backtracking to solve each of the following equations.</w:t>
      </w:r>
    </w:p>
    <w:p w14:paraId="10EACE1D" w14:textId="77777777" w:rsidR="00735443" w:rsidRDefault="00735443" w:rsidP="00735443">
      <w:pPr>
        <w:pStyle w:val="Pquestiontextpartsa"/>
        <w:rPr>
          <w:sz w:val="20"/>
          <w:szCs w:val="20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4E22A7">
        <w:rPr>
          <w:position w:val="-10"/>
          <w:sz w:val="20"/>
          <w:szCs w:val="20"/>
        </w:rPr>
        <w:object w:dxaOrig="1275" w:dyaOrig="315" w14:anchorId="6EB83701">
          <v:shape id="_x0000_i1045" type="#_x0000_t75" style="width:65.25pt;height:14.25pt" o:ole="">
            <v:imagedata r:id="rId50" o:title=""/>
          </v:shape>
          <o:OLEObject Type="Embed" ProgID="Equation.3" ShapeID="_x0000_i1045" DrawAspect="Content" ObjectID="_1540667906" r:id="rId51"/>
        </w:object>
      </w:r>
    </w:p>
    <w:p w14:paraId="140F0165" w14:textId="77777777" w:rsidR="00BE7E3F" w:rsidRDefault="00BE7E3F" w:rsidP="00735443">
      <w:pPr>
        <w:pStyle w:val="Pquestiontextpartsa"/>
      </w:pPr>
    </w:p>
    <w:p w14:paraId="3D789CA9" w14:textId="77777777" w:rsidR="00DF2B6B" w:rsidRDefault="00DF2B6B" w:rsidP="00DF2B6B">
      <w:pPr>
        <w:pStyle w:val="Pquestiontextmainstem"/>
      </w:pPr>
      <w:r>
        <w:rPr>
          <w:noProof/>
        </w:rPr>
        <w:drawing>
          <wp:inline distT="0" distB="0" distL="0" distR="0" wp14:anchorId="571EDD21" wp14:editId="5C116562">
            <wp:extent cx="2671445" cy="911071"/>
            <wp:effectExtent l="0" t="0" r="0" b="3810"/>
            <wp:docPr id="1" name="Picture 1" descr="Macintosh HD:Users:lizwaud:Desktop:PM7_eBook:Batch 1 commenced:Artwork_CORRECTED_041016_Use this:Ch7:PM2e_07_EB_07_F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lizwaud:Desktop:PM7_eBook:Batch 1 commenced:Artwork_CORRECTED_041016_Use this:Ch7:PM2e_07_EB_07_FBT_01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865" cy="9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53C63" w14:textId="77777777" w:rsidR="00BE7E3F" w:rsidRDefault="00BE7E3F" w:rsidP="00DF2B6B">
      <w:pPr>
        <w:pStyle w:val="Pquestiontextmainstem"/>
      </w:pPr>
    </w:p>
    <w:p w14:paraId="0323EB85" w14:textId="77777777" w:rsidR="00BE7E3F" w:rsidRDefault="00BE7E3F" w:rsidP="00DF2B6B">
      <w:pPr>
        <w:pStyle w:val="Pquestiontextmainstem"/>
      </w:pPr>
    </w:p>
    <w:p w14:paraId="01F93D43" w14:textId="297FEB4D" w:rsidR="00735443" w:rsidRPr="004E22A7" w:rsidRDefault="00DF2B6B" w:rsidP="00DF2B6B">
      <w:pPr>
        <w:pStyle w:val="Pquestiontextpartsa"/>
      </w:pPr>
      <w:r w:rsidRPr="00106084">
        <w:rPr>
          <w:rStyle w:val="Cquestionpartlabelbold"/>
        </w:rPr>
        <w:t xml:space="preserve"> </w:t>
      </w:r>
      <w:r w:rsidR="00735443" w:rsidRPr="00106084">
        <w:rPr>
          <w:rStyle w:val="Cquestionpartlabelbold"/>
        </w:rPr>
        <w:t>(b)</w:t>
      </w:r>
      <w:r w:rsidR="00735443" w:rsidRPr="00106084">
        <w:rPr>
          <w:rStyle w:val="Cquestionpartlabelbold"/>
        </w:rPr>
        <w:tab/>
      </w:r>
      <w:r w:rsidR="00735443" w:rsidRPr="004E22A7">
        <w:rPr>
          <w:position w:val="-24"/>
          <w:sz w:val="20"/>
          <w:szCs w:val="20"/>
        </w:rPr>
        <w:object w:dxaOrig="1065" w:dyaOrig="615" w14:anchorId="3C0795CE">
          <v:shape id="_x0000_i1046" type="#_x0000_t75" style="width:50.25pt;height:29.25pt" o:ole="">
            <v:imagedata r:id="rId53" o:title=""/>
          </v:shape>
          <o:OLEObject Type="Embed" ProgID="Equation.3" ShapeID="_x0000_i1046" DrawAspect="Content" ObjectID="_1540667907" r:id="rId54"/>
        </w:object>
      </w:r>
    </w:p>
    <w:p w14:paraId="2B72A451" w14:textId="77777777" w:rsidR="00DF2B6B" w:rsidRDefault="00DF2B6B" w:rsidP="00DF2B6B">
      <w:pPr>
        <w:pStyle w:val="Pquestiontextmainstem"/>
      </w:pPr>
      <w:r>
        <w:rPr>
          <w:noProof/>
        </w:rPr>
        <w:drawing>
          <wp:inline distT="0" distB="0" distL="0" distR="0" wp14:anchorId="68168BDE" wp14:editId="5E9EF998">
            <wp:extent cx="2823845" cy="963046"/>
            <wp:effectExtent l="0" t="0" r="0" b="2540"/>
            <wp:docPr id="2" name="Picture 2" descr="Macintosh HD:Users:lizwaud:Desktop:PM7_eBook:Batch 1 commenced:Artwork_CORRECTED_041016_Use this:Ch7:PM2e_07_EB_07_F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lizwaud:Desktop:PM7_eBook:Batch 1 commenced:Artwork_CORRECTED_041016_Use this:Ch7:PM2e_07_EB_07_FBT_01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346" cy="963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9D6FF" w14:textId="40850A70" w:rsidR="00735443" w:rsidRDefault="00735443" w:rsidP="00735443">
      <w:pPr>
        <w:pStyle w:val="Pquestionheadingsx"/>
      </w:pPr>
      <w:r>
        <w:lastRenderedPageBreak/>
        <w:t>Question 2</w:t>
      </w:r>
      <w:r w:rsidR="002238F0">
        <w:t>2</w:t>
      </w:r>
      <w:r w:rsidRPr="0003208B">
        <w:tab/>
      </w:r>
      <w:r w:rsidR="00BE7E3F">
        <w:rPr>
          <w:rStyle w:val="Cmarkslabel"/>
        </w:rPr>
        <w:t>2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4</w:t>
      </w:r>
      <w:r w:rsidRPr="0003208B">
        <w:t>]</w:t>
      </w:r>
    </w:p>
    <w:p w14:paraId="2129B8F9" w14:textId="2470D02A" w:rsidR="00735443" w:rsidRDefault="00735443" w:rsidP="00735443">
      <w:pPr>
        <w:pStyle w:val="Pquestiontextmainstem"/>
      </w:pPr>
      <w:r w:rsidRPr="004E22A7">
        <w:t xml:space="preserve">This set of </w:t>
      </w:r>
      <w:r w:rsidR="0040393E">
        <w:t>scales is balanced. The left-</w:t>
      </w:r>
      <w:r w:rsidRPr="004E22A7">
        <w:t>hand side has 7 apple</w:t>
      </w:r>
      <w:r w:rsidR="00757062">
        <w:t>s and 1 pineapple and the right-</w:t>
      </w:r>
      <w:r w:rsidR="00B713B8">
        <w:t>hand side</w:t>
      </w:r>
      <w:r w:rsidR="00B713B8">
        <w:br/>
      </w:r>
      <w:r w:rsidRPr="004E22A7">
        <w:t>has 2 pineapples and 3 apples.</w:t>
      </w:r>
    </w:p>
    <w:p w14:paraId="58A9F51C" w14:textId="77777777" w:rsidR="00735443" w:rsidRDefault="00735443" w:rsidP="00735443">
      <w:pPr>
        <w:pStyle w:val="Pquestiontextmainstem"/>
      </w:pPr>
      <w:r>
        <w:rPr>
          <w:noProof/>
        </w:rPr>
        <w:drawing>
          <wp:inline distT="0" distB="0" distL="0" distR="0" wp14:anchorId="5138A7C3" wp14:editId="0588C45A">
            <wp:extent cx="1322070" cy="1083310"/>
            <wp:effectExtent l="0" t="0" r="0" b="8890"/>
            <wp:docPr id="151" name="Picture 151" descr="PM7_SmB_TSc7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M7_SmB_TSc7_0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070" cy="108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D060C" w14:textId="77777777" w:rsidR="00735443" w:rsidRDefault="00735443" w:rsidP="0073544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questionpartlabelbold"/>
        </w:rPr>
        <w:tab/>
      </w:r>
      <w:r w:rsidRPr="004E22A7">
        <w:t>If three apples are taken from the left hand side, the scales become unbalanced. Which side is now heavier?</w:t>
      </w:r>
    </w:p>
    <w:p w14:paraId="2C54C799" w14:textId="77777777" w:rsidR="00B713B8" w:rsidRDefault="00B713B8" w:rsidP="00735443">
      <w:pPr>
        <w:pStyle w:val="Pquestiontextpartsa"/>
      </w:pPr>
    </w:p>
    <w:p w14:paraId="230B70BF" w14:textId="77777777" w:rsidR="00B713B8" w:rsidRDefault="00B713B8" w:rsidP="00735443">
      <w:pPr>
        <w:pStyle w:val="Pquestiontextpartsa"/>
      </w:pPr>
    </w:p>
    <w:p w14:paraId="13778367" w14:textId="77777777" w:rsidR="00735443" w:rsidRDefault="00735443" w:rsidP="00735443">
      <w:pPr>
        <w:pStyle w:val="Pquestiontextpartsa"/>
      </w:pPr>
      <w:r w:rsidRPr="00655B46">
        <w:rPr>
          <w:rStyle w:val="Cquestionpartlabelbold"/>
        </w:rPr>
        <w:t>(b)</w:t>
      </w:r>
      <w:r w:rsidRPr="00655B46">
        <w:rPr>
          <w:rStyle w:val="Cquestionpartlabelbold"/>
        </w:rPr>
        <w:tab/>
      </w:r>
      <w:r w:rsidRPr="004E22A7">
        <w:t>How can the scales be balanced without putting the apples back onto the scales?</w:t>
      </w:r>
      <w:r>
        <w:br/>
      </w:r>
    </w:p>
    <w:p w14:paraId="4B79FBB8" w14:textId="77777777" w:rsidR="00B713B8" w:rsidRDefault="00B713B8" w:rsidP="00735443">
      <w:pPr>
        <w:pStyle w:val="Pquestiontextpartsa"/>
      </w:pPr>
    </w:p>
    <w:p w14:paraId="21BA9218" w14:textId="77777777" w:rsidR="00B713B8" w:rsidRDefault="00B713B8" w:rsidP="00735443">
      <w:pPr>
        <w:pStyle w:val="Pquestiontextpartsa"/>
      </w:pPr>
    </w:p>
    <w:p w14:paraId="6AF8B1CD" w14:textId="77777777" w:rsidR="00735443" w:rsidRDefault="00735443" w:rsidP="00735443">
      <w:pPr>
        <w:pStyle w:val="Pquestiontextpartsa"/>
      </w:pPr>
    </w:p>
    <w:p w14:paraId="61C9E5D4" w14:textId="77777777" w:rsidR="00735443" w:rsidRDefault="00735443" w:rsidP="00735443">
      <w:pPr>
        <w:pStyle w:val="Pquestionheadingsx"/>
      </w:pPr>
      <w:r>
        <w:t>Question 2</w:t>
      </w:r>
      <w:r w:rsidR="002238F0">
        <w:t>3</w:t>
      </w:r>
      <w:r w:rsidRPr="0003208B">
        <w:tab/>
      </w:r>
      <w:r w:rsidRPr="0050433F">
        <w:rPr>
          <w:rStyle w:val="Cmarkslabel"/>
        </w:rPr>
        <w:t>4 marks</w:t>
      </w:r>
      <w:r w:rsidRPr="0050433F">
        <w:tab/>
        <w:t>[7.4]</w:t>
      </w:r>
    </w:p>
    <w:p w14:paraId="1982E6A3" w14:textId="77777777" w:rsidR="00735443" w:rsidRDefault="00735443" w:rsidP="00735443">
      <w:pPr>
        <w:pStyle w:val="Pquestiontextpartsa"/>
      </w:pPr>
      <w:r w:rsidRPr="004E22A7">
        <w:t>Solve each of the following equations using the balance method.</w:t>
      </w:r>
    </w:p>
    <w:p w14:paraId="4DD6AEEA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4</w:t>
      </w:r>
      <w:r w:rsidRPr="00106084">
        <w:rPr>
          <w:rStyle w:val="Cmathsexpressions"/>
        </w:rPr>
        <w:t>x</w:t>
      </w:r>
      <w:r w:rsidRPr="00106084">
        <w:t xml:space="preserve"> + 8 = 40</w:t>
      </w:r>
    </w:p>
    <w:p w14:paraId="40012D96" w14:textId="77777777" w:rsidR="00735443" w:rsidRDefault="00735443" w:rsidP="00735443">
      <w:pPr>
        <w:pStyle w:val="Pquestiontextpartsa"/>
      </w:pPr>
    </w:p>
    <w:p w14:paraId="0D836ACE" w14:textId="77777777" w:rsidR="00B713B8" w:rsidRDefault="00B713B8" w:rsidP="00735443">
      <w:pPr>
        <w:pStyle w:val="Pquestiontextpartsa"/>
      </w:pPr>
    </w:p>
    <w:p w14:paraId="05A50A46" w14:textId="77777777" w:rsidR="00B713B8" w:rsidRDefault="00B713B8" w:rsidP="00735443">
      <w:pPr>
        <w:pStyle w:val="Pquestiontextpartsa"/>
      </w:pPr>
    </w:p>
    <w:p w14:paraId="65A0DDAA" w14:textId="77777777" w:rsidR="00735443" w:rsidRDefault="00735443" w:rsidP="00735443">
      <w:pPr>
        <w:pStyle w:val="Pquestiontextpartsa"/>
      </w:pPr>
    </w:p>
    <w:p w14:paraId="6764AA4E" w14:textId="77777777" w:rsidR="00735443" w:rsidRDefault="00735443" w:rsidP="00735443">
      <w:pPr>
        <w:pStyle w:val="Pquestiontextpartsa"/>
        <w:rPr>
          <w:sz w:val="20"/>
          <w:szCs w:val="20"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4E22A7">
        <w:rPr>
          <w:position w:val="-24"/>
          <w:sz w:val="20"/>
          <w:szCs w:val="20"/>
        </w:rPr>
        <w:object w:dxaOrig="1035" w:dyaOrig="615" w14:anchorId="6AE1625F">
          <v:shape id="_x0000_i1047" type="#_x0000_t75" style="width:50.25pt;height:29.25pt" o:ole="">
            <v:imagedata r:id="rId56" o:title=""/>
          </v:shape>
          <o:OLEObject Type="Embed" ProgID="Equation.3" ShapeID="_x0000_i1047" DrawAspect="Content" ObjectID="_1540667908" r:id="rId57"/>
        </w:object>
      </w:r>
    </w:p>
    <w:p w14:paraId="2787E411" w14:textId="77777777" w:rsidR="00B713B8" w:rsidRDefault="00B713B8" w:rsidP="00735443">
      <w:pPr>
        <w:pStyle w:val="Pquestiontextpartsa"/>
        <w:rPr>
          <w:sz w:val="20"/>
          <w:szCs w:val="20"/>
        </w:rPr>
      </w:pPr>
    </w:p>
    <w:p w14:paraId="23452257" w14:textId="77777777" w:rsidR="00B713B8" w:rsidRDefault="00B713B8" w:rsidP="00735443">
      <w:pPr>
        <w:pStyle w:val="Pquestiontextpartsa"/>
        <w:rPr>
          <w:sz w:val="20"/>
          <w:szCs w:val="20"/>
        </w:rPr>
      </w:pPr>
    </w:p>
    <w:p w14:paraId="0F2427B3" w14:textId="77777777" w:rsidR="00735443" w:rsidRDefault="00735443" w:rsidP="00735443">
      <w:pPr>
        <w:pStyle w:val="Pquestiontextpartsa"/>
      </w:pPr>
    </w:p>
    <w:p w14:paraId="7913AB35" w14:textId="340986B9" w:rsidR="00735443" w:rsidRPr="00655B46" w:rsidRDefault="00735443" w:rsidP="00735443">
      <w:pPr>
        <w:pStyle w:val="Psectionresults"/>
      </w:pPr>
      <w:r w:rsidRPr="00655B46">
        <w:tab/>
        <w:t>Short answer total:_</w:t>
      </w:r>
      <w:r w:rsidR="00B713B8">
        <w:t>__</w:t>
      </w:r>
      <w:r w:rsidRPr="00655B46">
        <w:t>_____/3</w:t>
      </w:r>
      <w:r w:rsidR="00BE7E3F">
        <w:t>5</w:t>
      </w:r>
    </w:p>
    <w:p w14:paraId="029BFE67" w14:textId="77777777" w:rsidR="00735443" w:rsidRPr="00655B46" w:rsidRDefault="00735443" w:rsidP="00735443">
      <w:pPr>
        <w:pStyle w:val="Psectionheading"/>
      </w:pPr>
      <w:r w:rsidRPr="00655B46">
        <w:t>Extended answer section</w:t>
      </w:r>
    </w:p>
    <w:p w14:paraId="357B697E" w14:textId="77777777" w:rsidR="00735443" w:rsidRDefault="00735443" w:rsidP="003322F4">
      <w:pPr>
        <w:pStyle w:val="Pquestionheadingsx1stafterhead"/>
      </w:pPr>
      <w:r>
        <w:t>Question 2</w:t>
      </w:r>
      <w:r w:rsidR="002238F0">
        <w:t>4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5A8AE9D4" w14:textId="2FFD76E7" w:rsidR="00735443" w:rsidRDefault="00735443" w:rsidP="00735443">
      <w:pPr>
        <w:pStyle w:val="Pquestiontextmainstem"/>
      </w:pPr>
      <w:r w:rsidRPr="004E22A7">
        <w:t xml:space="preserve">Andrea has $410 to spend on three shirts. After </w:t>
      </w:r>
      <w:r w:rsidR="000C4D1D">
        <w:t>buy</w:t>
      </w:r>
      <w:r w:rsidRPr="004E22A7">
        <w:t>ing them, she</w:t>
      </w:r>
      <w:r w:rsidR="000C4D1D">
        <w:t xml:space="preserve"> still</w:t>
      </w:r>
      <w:r w:rsidRPr="004E22A7">
        <w:t xml:space="preserve"> had $56 </w:t>
      </w:r>
      <w:r w:rsidR="000C4D1D">
        <w:t>left over</w:t>
      </w:r>
      <w:r w:rsidRPr="004E22A7">
        <w:t xml:space="preserve">. </w:t>
      </w:r>
      <w:r w:rsidR="000C4D1D">
        <w:t>Each</w:t>
      </w:r>
      <w:r w:rsidRPr="004E22A7">
        <w:t xml:space="preserve"> shirt</w:t>
      </w:r>
      <w:r w:rsidR="000C4D1D">
        <w:t xml:space="preserve"> cost the same amount</w:t>
      </w:r>
      <w:r w:rsidRPr="004E22A7">
        <w:t>.</w:t>
      </w:r>
    </w:p>
    <w:p w14:paraId="1E395FCE" w14:textId="67FE2234" w:rsidR="00735443" w:rsidRDefault="00735443" w:rsidP="0073544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questionpartlabelbold"/>
        </w:rPr>
        <w:tab/>
      </w:r>
      <w:r w:rsidRPr="004E22A7">
        <w:t xml:space="preserve">Write </w:t>
      </w:r>
      <w:r w:rsidR="000C4D1D">
        <w:t>an</w:t>
      </w:r>
      <w:r w:rsidRPr="004E22A7">
        <w:t xml:space="preserve"> equation that shows this situation.</w:t>
      </w:r>
      <w:r>
        <w:t xml:space="preserve"> </w:t>
      </w:r>
      <w:r w:rsidRPr="004E22A7">
        <w:t xml:space="preserve">Let </w:t>
      </w:r>
      <w:r w:rsidRPr="00655B46">
        <w:rPr>
          <w:rStyle w:val="Cmathsexpressions"/>
        </w:rPr>
        <w:t>s</w:t>
      </w:r>
      <w:r w:rsidRPr="004E22A7">
        <w:t xml:space="preserve"> represent the </w:t>
      </w:r>
      <w:r w:rsidR="000C4D1D">
        <w:t>cost of one shirt</w:t>
      </w:r>
      <w:r w:rsidRPr="004E22A7">
        <w:t>.</w:t>
      </w:r>
    </w:p>
    <w:p w14:paraId="1A1D29FF" w14:textId="77777777" w:rsidR="00735443" w:rsidRDefault="00735443" w:rsidP="00735443">
      <w:pPr>
        <w:pStyle w:val="Pquestiontextpartsa"/>
      </w:pPr>
    </w:p>
    <w:p w14:paraId="6F2ED911" w14:textId="77777777" w:rsidR="003322F4" w:rsidRDefault="003322F4" w:rsidP="00735443">
      <w:pPr>
        <w:pStyle w:val="Pquestiontextpartsa"/>
      </w:pPr>
    </w:p>
    <w:p w14:paraId="60F4386A" w14:textId="77777777" w:rsidR="000C4D1D" w:rsidRDefault="000C4D1D" w:rsidP="00735443">
      <w:pPr>
        <w:pStyle w:val="Pquestiontextpartsa"/>
      </w:pPr>
    </w:p>
    <w:p w14:paraId="6BE0CC0A" w14:textId="77777777" w:rsidR="00735443" w:rsidRDefault="00735443" w:rsidP="00735443">
      <w:pPr>
        <w:pStyle w:val="Pquestiontextpartsa"/>
      </w:pPr>
    </w:p>
    <w:p w14:paraId="2A008283" w14:textId="1B73137D" w:rsidR="00735443" w:rsidRDefault="00735443" w:rsidP="00735443">
      <w:pPr>
        <w:pStyle w:val="Pquestiontextpartsa"/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  <w:r w:rsidRPr="00106084">
        <w:t>How much did each shirt cost?</w:t>
      </w:r>
    </w:p>
    <w:p w14:paraId="709B9E33" w14:textId="77777777" w:rsidR="00735443" w:rsidRDefault="00735443" w:rsidP="00735443">
      <w:pPr>
        <w:pStyle w:val="Pquestiontextpartsa"/>
      </w:pPr>
    </w:p>
    <w:p w14:paraId="1D10F6BA" w14:textId="77777777" w:rsidR="00735443" w:rsidRDefault="00735443" w:rsidP="00735443">
      <w:pPr>
        <w:pStyle w:val="Pquestiontextpartsa"/>
      </w:pPr>
    </w:p>
    <w:p w14:paraId="2ED5FC23" w14:textId="77777777" w:rsidR="00735443" w:rsidRDefault="00735443" w:rsidP="00735443">
      <w:pPr>
        <w:pStyle w:val="Pquestiontextpartsa"/>
      </w:pPr>
    </w:p>
    <w:p w14:paraId="623697E4" w14:textId="1EFBD4BD" w:rsidR="00735443" w:rsidRDefault="00735443" w:rsidP="00735443">
      <w:pPr>
        <w:pStyle w:val="Pquestionheadingsx"/>
      </w:pPr>
      <w:r>
        <w:t>Question 2</w:t>
      </w:r>
      <w:r w:rsidR="002238F0">
        <w:t>5</w:t>
      </w:r>
      <w:r w:rsidRPr="0003208B">
        <w:tab/>
      </w:r>
      <w:r w:rsidR="000C4D1D">
        <w:rPr>
          <w:rStyle w:val="Cmarkslabel"/>
        </w:rPr>
        <w:t>4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636DE31D" w14:textId="15D21C29" w:rsidR="00735443" w:rsidRDefault="00735443" w:rsidP="00735443">
      <w:pPr>
        <w:pStyle w:val="Pquestiontextmainstem"/>
      </w:pPr>
      <w:r w:rsidRPr="00F22B07">
        <w:t>Benny and Michael have $85 between them. Benny has four times as much as Michael</w:t>
      </w:r>
      <w:r w:rsidR="000C4D1D">
        <w:t>.</w:t>
      </w:r>
      <w:r w:rsidRPr="00F22B07">
        <w:t xml:space="preserve"> </w:t>
      </w:r>
    </w:p>
    <w:p w14:paraId="65D1F234" w14:textId="16513728" w:rsidR="000C4D1D" w:rsidRDefault="00735443" w:rsidP="0073544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0C4D1D" w:rsidRPr="00F22B07">
        <w:t xml:space="preserve">Let </w:t>
      </w:r>
      <w:r w:rsidR="000C4D1D" w:rsidRPr="002E632A">
        <w:rPr>
          <w:rStyle w:val="Cmathsexpressions"/>
        </w:rPr>
        <w:t>x</w:t>
      </w:r>
      <w:r w:rsidR="000C4D1D" w:rsidRPr="004E22A7">
        <w:t xml:space="preserve"> represent the amount of money </w:t>
      </w:r>
      <w:r w:rsidR="000C4D1D">
        <w:t>Michael</w:t>
      </w:r>
      <w:r w:rsidR="000C4D1D" w:rsidRPr="004E22A7">
        <w:t xml:space="preserve"> has.</w:t>
      </w:r>
      <w:r w:rsidR="000C4D1D">
        <w:t xml:space="preserve"> Write an equation for this situation.</w:t>
      </w:r>
    </w:p>
    <w:p w14:paraId="0247C4B0" w14:textId="77777777" w:rsidR="000C4D1D" w:rsidRDefault="000C4D1D" w:rsidP="00735443">
      <w:pPr>
        <w:pStyle w:val="Pquestiontextpartsa"/>
      </w:pPr>
    </w:p>
    <w:p w14:paraId="0D76701C" w14:textId="3DC535D4" w:rsidR="00735443" w:rsidRDefault="000C4D1D" w:rsidP="00735443">
      <w:pPr>
        <w:pStyle w:val="Pquestiontextpartsa"/>
      </w:pPr>
      <w:r>
        <w:tab/>
      </w:r>
      <w:r w:rsidR="00735443" w:rsidRPr="00106084">
        <w:t>_______________ + _______________ = 85</w:t>
      </w:r>
    </w:p>
    <w:p w14:paraId="13B79B45" w14:textId="77777777" w:rsidR="00735443" w:rsidRDefault="00735443" w:rsidP="00735443">
      <w:pPr>
        <w:pStyle w:val="Pquestiontextpartsa"/>
      </w:pPr>
    </w:p>
    <w:p w14:paraId="05CC6948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Solve the equation.</w:t>
      </w:r>
    </w:p>
    <w:p w14:paraId="0DEFA003" w14:textId="77777777" w:rsidR="00735443" w:rsidRDefault="00735443" w:rsidP="00735443">
      <w:pPr>
        <w:pStyle w:val="Pquestiontextpartsa"/>
      </w:pPr>
    </w:p>
    <w:p w14:paraId="51AEECF7" w14:textId="77777777" w:rsidR="000C4D1D" w:rsidRDefault="000C4D1D" w:rsidP="00735443">
      <w:pPr>
        <w:pStyle w:val="Pquestiontextpartsa"/>
      </w:pPr>
    </w:p>
    <w:p w14:paraId="3EC5AF99" w14:textId="77777777" w:rsidR="000C4D1D" w:rsidRDefault="000C4D1D" w:rsidP="00735443">
      <w:pPr>
        <w:pStyle w:val="Pquestiontextpartsa"/>
      </w:pPr>
    </w:p>
    <w:p w14:paraId="40EE61B0" w14:textId="2FBF2FAA" w:rsidR="000C4D1D" w:rsidRDefault="000C4D1D" w:rsidP="000C4D1D">
      <w:pPr>
        <w:pStyle w:val="Pquestiontextpartsa"/>
      </w:pPr>
      <w:r w:rsidRPr="000C4D1D">
        <w:rPr>
          <w:rStyle w:val="Cquestionpartlabelbold"/>
        </w:rPr>
        <w:t>(c)</w:t>
      </w:r>
      <w:r>
        <w:tab/>
        <w:t>Write the amount that each of them has.</w:t>
      </w:r>
    </w:p>
    <w:p w14:paraId="3CDA570D" w14:textId="6C22C523" w:rsidR="003322F4" w:rsidRDefault="00735443" w:rsidP="003322F4">
      <w:pPr>
        <w:pStyle w:val="Pquestiontextpartsa"/>
      </w:pPr>
      <w:r>
        <w:br/>
      </w:r>
    </w:p>
    <w:p w14:paraId="030101AC" w14:textId="62CE1B61" w:rsidR="00735443" w:rsidRDefault="00735443" w:rsidP="00735443">
      <w:pPr>
        <w:pStyle w:val="Pquestiontextpartsa"/>
      </w:pPr>
    </w:p>
    <w:p w14:paraId="58A9D10A" w14:textId="77777777" w:rsidR="00735443" w:rsidRDefault="00735443" w:rsidP="00735443">
      <w:pPr>
        <w:pStyle w:val="Pquestionheadingsx"/>
      </w:pPr>
      <w:r>
        <w:t>Question 2</w:t>
      </w:r>
      <w:r w:rsidR="002238F0">
        <w:t>6</w:t>
      </w:r>
      <w:r w:rsidRPr="0003208B">
        <w:tab/>
      </w:r>
      <w:r w:rsidRPr="00077426">
        <w:rPr>
          <w:rStyle w:val="Cmarkslabel"/>
        </w:rPr>
        <w:t>3 m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05C55743" w14:textId="235AD4FF" w:rsidR="00735443" w:rsidRDefault="00735443" w:rsidP="00735443">
      <w:pPr>
        <w:pStyle w:val="Pquestiontextmainstem"/>
      </w:pPr>
      <w:r w:rsidRPr="00F22B07">
        <w:t xml:space="preserve">Aaron bought a drink and a sandwich for $9. </w:t>
      </w:r>
      <w:r w:rsidR="000C4D1D">
        <w:t>T</w:t>
      </w:r>
      <w:r w:rsidRPr="00F22B07">
        <w:t>he drink cost $2.70</w:t>
      </w:r>
      <w:r w:rsidR="000C4D1D">
        <w:t xml:space="preserve">. </w:t>
      </w:r>
      <w:r w:rsidRPr="00F22B07">
        <w:t xml:space="preserve">If </w:t>
      </w:r>
      <w:r w:rsidRPr="002E632A">
        <w:rPr>
          <w:rStyle w:val="Cmathsexpressions"/>
        </w:rPr>
        <w:t>c</w:t>
      </w:r>
      <w:r w:rsidRPr="00F22B07">
        <w:t xml:space="preserve"> represents the cost of the sandwich, form an equation and solve it to find the value of </w:t>
      </w:r>
      <w:r w:rsidRPr="002E632A">
        <w:rPr>
          <w:rStyle w:val="Cmathsexpressions"/>
        </w:rPr>
        <w:t>c</w:t>
      </w:r>
      <w:r w:rsidRPr="004E22A7">
        <w:t>.</w:t>
      </w:r>
    </w:p>
    <w:p w14:paraId="7EB15BA9" w14:textId="77777777" w:rsidR="00735443" w:rsidRDefault="00735443" w:rsidP="00735443">
      <w:pPr>
        <w:pStyle w:val="Pquestiontextmainstem"/>
      </w:pPr>
    </w:p>
    <w:p w14:paraId="751656AE" w14:textId="77777777" w:rsidR="00735443" w:rsidRDefault="00735443" w:rsidP="00735443">
      <w:pPr>
        <w:pStyle w:val="Pquestiontextmainstem"/>
      </w:pPr>
    </w:p>
    <w:p w14:paraId="534B1942" w14:textId="77777777" w:rsidR="00B713B8" w:rsidRDefault="00B713B8" w:rsidP="00735443">
      <w:pPr>
        <w:pStyle w:val="Pquestiontextmainstem"/>
      </w:pPr>
    </w:p>
    <w:p w14:paraId="0314E94C" w14:textId="77777777" w:rsidR="00B713B8" w:rsidRDefault="00B713B8" w:rsidP="00735443">
      <w:pPr>
        <w:pStyle w:val="Pquestiontextmainstem"/>
      </w:pPr>
    </w:p>
    <w:p w14:paraId="75084DD0" w14:textId="77777777" w:rsidR="00735443" w:rsidRDefault="00735443" w:rsidP="00735443">
      <w:pPr>
        <w:pStyle w:val="Pquestiontextmainstem"/>
      </w:pPr>
    </w:p>
    <w:p w14:paraId="5A9E2776" w14:textId="77777777" w:rsidR="00735443" w:rsidRDefault="00735443" w:rsidP="00735443">
      <w:pPr>
        <w:pStyle w:val="Pquestiontextmainstem"/>
      </w:pPr>
    </w:p>
    <w:p w14:paraId="005CC04C" w14:textId="0A232910" w:rsidR="00735443" w:rsidRDefault="00735443" w:rsidP="00735443">
      <w:pPr>
        <w:pStyle w:val="Psectionresults"/>
      </w:pPr>
      <w:r w:rsidRPr="00655B46">
        <w:tab/>
        <w:t>Extended answer total:_________/1</w:t>
      </w:r>
      <w:r w:rsidR="000C4D1D">
        <w:t>1</w:t>
      </w:r>
    </w:p>
    <w:p w14:paraId="0149E2B4" w14:textId="2DCB7E55" w:rsidR="0050433F" w:rsidRPr="00194A57" w:rsidRDefault="0050433F" w:rsidP="0050433F">
      <w:pPr>
        <w:pStyle w:val="Psectionresults"/>
      </w:pPr>
      <w:r>
        <w:t>TOTAL test marks:  _______ / 5</w:t>
      </w:r>
      <w:r w:rsidR="000C4D1D">
        <w:t>6</w:t>
      </w:r>
    </w:p>
    <w:p w14:paraId="0A8AC4A0" w14:textId="77777777" w:rsidR="0050433F" w:rsidRPr="00655B46" w:rsidRDefault="0050433F" w:rsidP="00735443">
      <w:pPr>
        <w:pStyle w:val="Psectionresults"/>
      </w:pPr>
    </w:p>
    <w:sectPr w:rsidR="0050433F" w:rsidRPr="00655B46" w:rsidSect="00090BAD">
      <w:headerReference w:type="default" r:id="rId58"/>
      <w:footerReference w:type="default" r:id="rId59"/>
      <w:headerReference w:type="first" r:id="rId60"/>
      <w:footerReference w:type="first" r:id="rId61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450251" w14:textId="77777777" w:rsidR="00431F94" w:rsidRDefault="00431F94">
      <w:r>
        <w:separator/>
      </w:r>
    </w:p>
  </w:endnote>
  <w:endnote w:type="continuationSeparator" w:id="0">
    <w:p w14:paraId="35922FAB" w14:textId="77777777" w:rsidR="00431F94" w:rsidRDefault="00431F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C4CB0C" w14:textId="77777777" w:rsidR="001B3396" w:rsidRPr="001B3396" w:rsidRDefault="001B3396" w:rsidP="001B3396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E67E0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0D9E8F" w14:textId="168E7C3C" w:rsidR="00090BAD" w:rsidRPr="00090BAD" w:rsidRDefault="00090BAD" w:rsidP="00090BA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7E67E0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71346D" w14:textId="77777777" w:rsidR="00431F94" w:rsidRDefault="00431F94">
      <w:r>
        <w:separator/>
      </w:r>
    </w:p>
  </w:footnote>
  <w:footnote w:type="continuationSeparator" w:id="0">
    <w:p w14:paraId="3264E7F5" w14:textId="77777777" w:rsidR="00431F94" w:rsidRDefault="00431F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0E8C99" w14:textId="7E21117D" w:rsidR="007B1863" w:rsidRPr="00090BAD" w:rsidRDefault="00090BAD" w:rsidP="00090BAD">
    <w:pPr>
      <w:pStyle w:val="Pheadertext"/>
    </w:pPr>
    <w:r>
      <w:t>Pearson Mathematics 7    Linear equations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9FBA25" w14:textId="77777777" w:rsidR="00090BAD" w:rsidRDefault="00090BAD" w:rsidP="00090BAD">
    <w:pPr>
      <w:pStyle w:val="Pheadertext"/>
    </w:pPr>
    <w:r>
      <w:t>Pearson Mathematics 7</w:t>
    </w:r>
    <w:r>
      <w:tab/>
      <w:t xml:space="preserve">Name: </w:t>
    </w:r>
    <w:r>
      <w:tab/>
    </w:r>
  </w:p>
  <w:p w14:paraId="09FE3C48" w14:textId="64A8CE4F" w:rsidR="00090BAD" w:rsidRPr="00090BAD" w:rsidRDefault="00090BAD" w:rsidP="00090BAD">
    <w:pPr>
      <w:pStyle w:val="Pheadertext"/>
    </w:pPr>
    <w:r>
      <w:t>Linear equations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936961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9B209C"/>
    <w:multiLevelType w:val="multilevel"/>
    <w:tmpl w:val="70920776"/>
    <w:lvl w:ilvl="0">
      <w:start w:val="1"/>
      <w:numFmt w:val="lowerLetter"/>
      <w:lvlText w:val="(%1)"/>
      <w:lvlJc w:val="left"/>
      <w:pPr>
        <w:ind w:left="4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140" w:hanging="360"/>
      </w:pPr>
    </w:lvl>
    <w:lvl w:ilvl="2">
      <w:start w:val="1"/>
      <w:numFmt w:val="lowerRoman"/>
      <w:lvlText w:val="%3."/>
      <w:lvlJc w:val="right"/>
      <w:pPr>
        <w:ind w:left="1860" w:hanging="180"/>
      </w:pPr>
    </w:lvl>
    <w:lvl w:ilvl="3">
      <w:start w:val="1"/>
      <w:numFmt w:val="decimal"/>
      <w:lvlText w:val="%4."/>
      <w:lvlJc w:val="left"/>
      <w:pPr>
        <w:ind w:left="2580" w:hanging="360"/>
      </w:pPr>
    </w:lvl>
    <w:lvl w:ilvl="4">
      <w:start w:val="1"/>
      <w:numFmt w:val="lowerLetter"/>
      <w:lvlText w:val="%5."/>
      <w:lvlJc w:val="left"/>
      <w:pPr>
        <w:ind w:left="3300" w:hanging="360"/>
      </w:pPr>
    </w:lvl>
    <w:lvl w:ilvl="5">
      <w:start w:val="1"/>
      <w:numFmt w:val="lowerRoman"/>
      <w:lvlText w:val="%6."/>
      <w:lvlJc w:val="right"/>
      <w:pPr>
        <w:ind w:left="4020" w:hanging="180"/>
      </w:pPr>
    </w:lvl>
    <w:lvl w:ilvl="6">
      <w:start w:val="1"/>
      <w:numFmt w:val="decimal"/>
      <w:lvlText w:val="%7."/>
      <w:lvlJc w:val="left"/>
      <w:pPr>
        <w:ind w:left="4740" w:hanging="360"/>
      </w:pPr>
    </w:lvl>
    <w:lvl w:ilvl="7">
      <w:start w:val="1"/>
      <w:numFmt w:val="lowerLetter"/>
      <w:lvlText w:val="%8."/>
      <w:lvlJc w:val="left"/>
      <w:pPr>
        <w:ind w:left="5460" w:hanging="360"/>
      </w:pPr>
    </w:lvl>
    <w:lvl w:ilvl="8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06550CA7"/>
    <w:multiLevelType w:val="multilevel"/>
    <w:tmpl w:val="70920776"/>
    <w:lvl w:ilvl="0">
      <w:start w:val="1"/>
      <w:numFmt w:val="lowerLetter"/>
      <w:lvlText w:val="(%1)"/>
      <w:lvlJc w:val="left"/>
      <w:pPr>
        <w:ind w:left="4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140" w:hanging="360"/>
      </w:pPr>
    </w:lvl>
    <w:lvl w:ilvl="2">
      <w:start w:val="1"/>
      <w:numFmt w:val="lowerRoman"/>
      <w:lvlText w:val="%3."/>
      <w:lvlJc w:val="right"/>
      <w:pPr>
        <w:ind w:left="1860" w:hanging="180"/>
      </w:pPr>
    </w:lvl>
    <w:lvl w:ilvl="3">
      <w:start w:val="1"/>
      <w:numFmt w:val="decimal"/>
      <w:lvlText w:val="%4."/>
      <w:lvlJc w:val="left"/>
      <w:pPr>
        <w:ind w:left="2580" w:hanging="360"/>
      </w:pPr>
    </w:lvl>
    <w:lvl w:ilvl="4">
      <w:start w:val="1"/>
      <w:numFmt w:val="lowerLetter"/>
      <w:lvlText w:val="%5."/>
      <w:lvlJc w:val="left"/>
      <w:pPr>
        <w:ind w:left="3300" w:hanging="360"/>
      </w:pPr>
    </w:lvl>
    <w:lvl w:ilvl="5">
      <w:start w:val="1"/>
      <w:numFmt w:val="lowerRoman"/>
      <w:lvlText w:val="%6."/>
      <w:lvlJc w:val="right"/>
      <w:pPr>
        <w:ind w:left="4020" w:hanging="180"/>
      </w:pPr>
    </w:lvl>
    <w:lvl w:ilvl="6">
      <w:start w:val="1"/>
      <w:numFmt w:val="decimal"/>
      <w:lvlText w:val="%7."/>
      <w:lvlJc w:val="left"/>
      <w:pPr>
        <w:ind w:left="4740" w:hanging="360"/>
      </w:pPr>
    </w:lvl>
    <w:lvl w:ilvl="7">
      <w:start w:val="1"/>
      <w:numFmt w:val="lowerLetter"/>
      <w:lvlText w:val="%8."/>
      <w:lvlJc w:val="left"/>
      <w:pPr>
        <w:ind w:left="5460" w:hanging="360"/>
      </w:pPr>
    </w:lvl>
    <w:lvl w:ilvl="8">
      <w:start w:val="1"/>
      <w:numFmt w:val="lowerRoman"/>
      <w:lvlText w:val="%9."/>
      <w:lvlJc w:val="right"/>
      <w:pPr>
        <w:ind w:left="6180" w:hanging="180"/>
      </w:pPr>
    </w:lvl>
  </w:abstractNum>
  <w:abstractNum w:abstractNumId="4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C863F2"/>
    <w:multiLevelType w:val="hybridMultilevel"/>
    <w:tmpl w:val="1F8A491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7B42C4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7B368A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123C24"/>
    <w:multiLevelType w:val="hybridMultilevel"/>
    <w:tmpl w:val="A9023BF6"/>
    <w:lvl w:ilvl="0" w:tplc="9A22AC1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3B729C"/>
    <w:multiLevelType w:val="hybridMultilevel"/>
    <w:tmpl w:val="D8EC64DC"/>
    <w:lvl w:ilvl="0" w:tplc="88B2B22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C166F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47103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487980"/>
    <w:multiLevelType w:val="hybridMultilevel"/>
    <w:tmpl w:val="5A28329C"/>
    <w:lvl w:ilvl="0" w:tplc="F5A8C38A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3E5E35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593B6D"/>
    <w:multiLevelType w:val="hybridMultilevel"/>
    <w:tmpl w:val="70920776"/>
    <w:lvl w:ilvl="0" w:tplc="2196BF68">
      <w:start w:val="1"/>
      <w:numFmt w:val="lowerLetter"/>
      <w:lvlText w:val="(%1)"/>
      <w:lvlJc w:val="left"/>
      <w:pPr>
        <w:ind w:left="4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3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0C083A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C30377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9AF71D3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603F0C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7F607C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8"/>
  </w:num>
  <w:num w:numId="3">
    <w:abstractNumId w:val="28"/>
  </w:num>
  <w:num w:numId="4">
    <w:abstractNumId w:val="39"/>
  </w:num>
  <w:num w:numId="5">
    <w:abstractNumId w:val="7"/>
  </w:num>
  <w:num w:numId="6">
    <w:abstractNumId w:val="19"/>
  </w:num>
  <w:num w:numId="7">
    <w:abstractNumId w:val="24"/>
  </w:num>
  <w:num w:numId="8">
    <w:abstractNumId w:val="21"/>
  </w:num>
  <w:num w:numId="9">
    <w:abstractNumId w:val="13"/>
  </w:num>
  <w:num w:numId="10">
    <w:abstractNumId w:val="27"/>
  </w:num>
  <w:num w:numId="11">
    <w:abstractNumId w:val="29"/>
  </w:num>
  <w:num w:numId="12">
    <w:abstractNumId w:val="25"/>
  </w:num>
  <w:num w:numId="13">
    <w:abstractNumId w:val="14"/>
  </w:num>
  <w:num w:numId="14">
    <w:abstractNumId w:val="37"/>
  </w:num>
  <w:num w:numId="15">
    <w:abstractNumId w:val="33"/>
  </w:num>
  <w:num w:numId="16">
    <w:abstractNumId w:val="8"/>
  </w:num>
  <w:num w:numId="17">
    <w:abstractNumId w:val="9"/>
  </w:num>
  <w:num w:numId="18">
    <w:abstractNumId w:val="31"/>
  </w:num>
  <w:num w:numId="19">
    <w:abstractNumId w:val="35"/>
  </w:num>
  <w:num w:numId="20">
    <w:abstractNumId w:val="26"/>
  </w:num>
  <w:num w:numId="21">
    <w:abstractNumId w:val="16"/>
  </w:num>
  <w:num w:numId="22">
    <w:abstractNumId w:val="23"/>
  </w:num>
  <w:num w:numId="23">
    <w:abstractNumId w:val="43"/>
  </w:num>
  <w:num w:numId="24">
    <w:abstractNumId w:val="20"/>
  </w:num>
  <w:num w:numId="25">
    <w:abstractNumId w:val="4"/>
  </w:num>
  <w:num w:numId="26">
    <w:abstractNumId w:val="22"/>
  </w:num>
  <w:num w:numId="27">
    <w:abstractNumId w:val="34"/>
  </w:num>
  <w:num w:numId="28">
    <w:abstractNumId w:val="18"/>
  </w:num>
  <w:num w:numId="29">
    <w:abstractNumId w:val="36"/>
  </w:num>
  <w:num w:numId="30">
    <w:abstractNumId w:val="41"/>
  </w:num>
  <w:num w:numId="31">
    <w:abstractNumId w:val="6"/>
  </w:num>
  <w:num w:numId="32">
    <w:abstractNumId w:val="30"/>
  </w:num>
  <w:num w:numId="33">
    <w:abstractNumId w:val="40"/>
  </w:num>
  <w:num w:numId="34">
    <w:abstractNumId w:val="11"/>
  </w:num>
  <w:num w:numId="35">
    <w:abstractNumId w:val="42"/>
  </w:num>
  <w:num w:numId="36">
    <w:abstractNumId w:val="1"/>
  </w:num>
  <w:num w:numId="37">
    <w:abstractNumId w:val="12"/>
  </w:num>
  <w:num w:numId="38">
    <w:abstractNumId w:val="32"/>
  </w:num>
  <w:num w:numId="39">
    <w:abstractNumId w:val="3"/>
  </w:num>
  <w:num w:numId="40">
    <w:abstractNumId w:val="2"/>
  </w:num>
  <w:num w:numId="41">
    <w:abstractNumId w:val="17"/>
  </w:num>
  <w:num w:numId="42">
    <w:abstractNumId w:val="5"/>
  </w:num>
  <w:num w:numId="43">
    <w:abstractNumId w:val="0"/>
  </w:num>
  <w:num w:numId="4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177E"/>
    <w:rsid w:val="0001635F"/>
    <w:rsid w:val="000526F5"/>
    <w:rsid w:val="00054DFE"/>
    <w:rsid w:val="00090BAD"/>
    <w:rsid w:val="000A0B9F"/>
    <w:rsid w:val="000C4D1D"/>
    <w:rsid w:val="000F300E"/>
    <w:rsid w:val="001B3396"/>
    <w:rsid w:val="001C17D3"/>
    <w:rsid w:val="002238F0"/>
    <w:rsid w:val="00270B6B"/>
    <w:rsid w:val="002932B3"/>
    <w:rsid w:val="002956E6"/>
    <w:rsid w:val="002B60A5"/>
    <w:rsid w:val="003322F4"/>
    <w:rsid w:val="00345B12"/>
    <w:rsid w:val="00347F7A"/>
    <w:rsid w:val="003863A3"/>
    <w:rsid w:val="003A6053"/>
    <w:rsid w:val="003B7B88"/>
    <w:rsid w:val="003D644E"/>
    <w:rsid w:val="0040393E"/>
    <w:rsid w:val="004121F7"/>
    <w:rsid w:val="00425183"/>
    <w:rsid w:val="00431F94"/>
    <w:rsid w:val="00465EDF"/>
    <w:rsid w:val="00474DC5"/>
    <w:rsid w:val="004C7219"/>
    <w:rsid w:val="004E22A7"/>
    <w:rsid w:val="0050433F"/>
    <w:rsid w:val="005C42D3"/>
    <w:rsid w:val="005E199B"/>
    <w:rsid w:val="00626EFE"/>
    <w:rsid w:val="006C7CE2"/>
    <w:rsid w:val="006F42E2"/>
    <w:rsid w:val="00705DBD"/>
    <w:rsid w:val="00735443"/>
    <w:rsid w:val="00757062"/>
    <w:rsid w:val="00797573"/>
    <w:rsid w:val="007A05DC"/>
    <w:rsid w:val="007B1863"/>
    <w:rsid w:val="007C22BB"/>
    <w:rsid w:val="007E06FB"/>
    <w:rsid w:val="007E67E0"/>
    <w:rsid w:val="00847334"/>
    <w:rsid w:val="0088373B"/>
    <w:rsid w:val="00887563"/>
    <w:rsid w:val="008B5DDE"/>
    <w:rsid w:val="008C6B1D"/>
    <w:rsid w:val="00940533"/>
    <w:rsid w:val="009664C5"/>
    <w:rsid w:val="009A3315"/>
    <w:rsid w:val="00A4026A"/>
    <w:rsid w:val="00A736E0"/>
    <w:rsid w:val="00A90228"/>
    <w:rsid w:val="00A90E7C"/>
    <w:rsid w:val="00AF280C"/>
    <w:rsid w:val="00B341FB"/>
    <w:rsid w:val="00B6553F"/>
    <w:rsid w:val="00B713B8"/>
    <w:rsid w:val="00BB0297"/>
    <w:rsid w:val="00BE7E3F"/>
    <w:rsid w:val="00C36E15"/>
    <w:rsid w:val="00C44F02"/>
    <w:rsid w:val="00CF0446"/>
    <w:rsid w:val="00D4177E"/>
    <w:rsid w:val="00D44CF7"/>
    <w:rsid w:val="00D93E13"/>
    <w:rsid w:val="00DB7194"/>
    <w:rsid w:val="00DC0821"/>
    <w:rsid w:val="00DF2B6B"/>
    <w:rsid w:val="00E0654C"/>
    <w:rsid w:val="00E177E2"/>
    <w:rsid w:val="00E83049"/>
    <w:rsid w:val="00EA5B83"/>
    <w:rsid w:val="00F77956"/>
    <w:rsid w:val="00F82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563E1D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0BAD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090BA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90B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90BAD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090BAD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090BA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90BAD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090BA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090BAD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090BAD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090BAD"/>
    <w:rPr>
      <w:sz w:val="16"/>
      <w:szCs w:val="16"/>
    </w:rPr>
  </w:style>
  <w:style w:type="paragraph" w:styleId="CommentText">
    <w:name w:val="annotation text"/>
    <w:basedOn w:val="Normal"/>
    <w:link w:val="CommentTextChar"/>
    <w:rsid w:val="00090BA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90BAD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090BA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090BAD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090BAD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090BAD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90BAD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090BAD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090BAD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090BAD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090BAD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90BAD"/>
    <w:rPr>
      <w:b/>
    </w:rPr>
  </w:style>
  <w:style w:type="paragraph" w:customStyle="1" w:styleId="Pquestiontextpartsa">
    <w:name w:val="P: question text parts (a)"/>
    <w:basedOn w:val="Pquestiontextmainstem"/>
    <w:qFormat/>
    <w:rsid w:val="00090BAD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090BAD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090BA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90BAD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090BA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090BAD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73544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090BAD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090BAD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090BAD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090BAD"/>
    <w:rPr>
      <w:vertAlign w:val="superscript"/>
    </w:rPr>
  </w:style>
  <w:style w:type="character" w:customStyle="1" w:styleId="Halflinespace">
    <w:name w:val="Half line space"/>
    <w:rsid w:val="00090BAD"/>
    <w:rPr>
      <w:sz w:val="12"/>
    </w:rPr>
  </w:style>
  <w:style w:type="paragraph" w:styleId="ListParagraph">
    <w:name w:val="List Paragraph"/>
    <w:basedOn w:val="Normal"/>
    <w:qFormat/>
    <w:rsid w:val="00090BAD"/>
    <w:pPr>
      <w:ind w:left="720"/>
      <w:contextualSpacing/>
    </w:pPr>
  </w:style>
  <w:style w:type="character" w:customStyle="1" w:styleId="Pboldasis">
    <w:name w:val="P:  bold as is"/>
    <w:basedOn w:val="DefaultParagraphFont"/>
    <w:rsid w:val="00090BAD"/>
    <w:rPr>
      <w:b/>
    </w:rPr>
  </w:style>
  <w:style w:type="character" w:customStyle="1" w:styleId="Pemphasisasis">
    <w:name w:val="P:  emphasis as is"/>
    <w:basedOn w:val="DefaultParagraphFont"/>
    <w:rsid w:val="00090BAD"/>
    <w:rPr>
      <w:i/>
    </w:rPr>
  </w:style>
  <w:style w:type="paragraph" w:customStyle="1" w:styleId="Pbodytextfullout">
    <w:name w:val="P: body text fullout"/>
    <w:basedOn w:val="Normal"/>
    <w:rsid w:val="00090BAD"/>
    <w:pPr>
      <w:spacing w:after="120"/>
    </w:pPr>
  </w:style>
  <w:style w:type="paragraph" w:customStyle="1" w:styleId="Pdot">
    <w:name w:val="P: dot"/>
    <w:rsid w:val="00090BAD"/>
    <w:pPr>
      <w:keepLines/>
      <w:numPr>
        <w:numId w:val="4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090BAD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090BAD"/>
    <w:pPr>
      <w:spacing w:line="276" w:lineRule="auto"/>
      <w:ind w:left="851" w:hanging="284"/>
    </w:pPr>
  </w:style>
  <w:style w:type="paragraph" w:customStyle="1" w:styleId="Pnum">
    <w:name w:val="P: num"/>
    <w:next w:val="Pdot"/>
    <w:rsid w:val="00090BAD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090BAD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90BAD"/>
    <w:pPr>
      <w:ind w:hanging="397"/>
    </w:pPr>
  </w:style>
  <w:style w:type="paragraph" w:customStyle="1" w:styleId="PtitleA">
    <w:name w:val="P: title A"/>
    <w:rsid w:val="00090BAD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090BAD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090BAD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0BAD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090BA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90B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90BAD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090BAD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090BA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90BAD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090BA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090BAD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090BAD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090BAD"/>
    <w:rPr>
      <w:sz w:val="16"/>
      <w:szCs w:val="16"/>
    </w:rPr>
  </w:style>
  <w:style w:type="paragraph" w:styleId="CommentText">
    <w:name w:val="annotation text"/>
    <w:basedOn w:val="Normal"/>
    <w:link w:val="CommentTextChar"/>
    <w:rsid w:val="00090BA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90BAD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090BA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090BAD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090BAD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090BAD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90BAD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090BAD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090BAD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090BAD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090BAD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90BAD"/>
    <w:rPr>
      <w:b/>
    </w:rPr>
  </w:style>
  <w:style w:type="paragraph" w:customStyle="1" w:styleId="Pquestiontextpartsa">
    <w:name w:val="P: question text parts (a)"/>
    <w:basedOn w:val="Pquestiontextmainstem"/>
    <w:qFormat/>
    <w:rsid w:val="00090BAD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090BAD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090BA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90BAD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090BA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090BAD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73544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090BAD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090BAD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090BAD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090BAD"/>
    <w:rPr>
      <w:vertAlign w:val="superscript"/>
    </w:rPr>
  </w:style>
  <w:style w:type="character" w:customStyle="1" w:styleId="Halflinespace">
    <w:name w:val="Half line space"/>
    <w:rsid w:val="00090BAD"/>
    <w:rPr>
      <w:sz w:val="12"/>
    </w:rPr>
  </w:style>
  <w:style w:type="paragraph" w:styleId="ListParagraph">
    <w:name w:val="List Paragraph"/>
    <w:basedOn w:val="Normal"/>
    <w:qFormat/>
    <w:rsid w:val="00090BAD"/>
    <w:pPr>
      <w:ind w:left="720"/>
      <w:contextualSpacing/>
    </w:pPr>
  </w:style>
  <w:style w:type="character" w:customStyle="1" w:styleId="Pboldasis">
    <w:name w:val="P:  bold as is"/>
    <w:basedOn w:val="DefaultParagraphFont"/>
    <w:rsid w:val="00090BAD"/>
    <w:rPr>
      <w:b/>
    </w:rPr>
  </w:style>
  <w:style w:type="character" w:customStyle="1" w:styleId="Pemphasisasis">
    <w:name w:val="P:  emphasis as is"/>
    <w:basedOn w:val="DefaultParagraphFont"/>
    <w:rsid w:val="00090BAD"/>
    <w:rPr>
      <w:i/>
    </w:rPr>
  </w:style>
  <w:style w:type="paragraph" w:customStyle="1" w:styleId="Pbodytextfullout">
    <w:name w:val="P: body text fullout"/>
    <w:basedOn w:val="Normal"/>
    <w:rsid w:val="00090BAD"/>
    <w:pPr>
      <w:spacing w:after="120"/>
    </w:pPr>
  </w:style>
  <w:style w:type="paragraph" w:customStyle="1" w:styleId="Pdot">
    <w:name w:val="P: dot"/>
    <w:rsid w:val="00090BAD"/>
    <w:pPr>
      <w:keepLines/>
      <w:numPr>
        <w:numId w:val="4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090BAD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090BAD"/>
    <w:pPr>
      <w:spacing w:line="276" w:lineRule="auto"/>
      <w:ind w:left="851" w:hanging="284"/>
    </w:pPr>
  </w:style>
  <w:style w:type="paragraph" w:customStyle="1" w:styleId="Pnum">
    <w:name w:val="P: num"/>
    <w:next w:val="Pdot"/>
    <w:rsid w:val="00090BAD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090BAD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90BAD"/>
    <w:pPr>
      <w:ind w:hanging="397"/>
    </w:pPr>
  </w:style>
  <w:style w:type="paragraph" w:customStyle="1" w:styleId="PtitleA">
    <w:name w:val="P: title A"/>
    <w:rsid w:val="00090BAD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090BAD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090BAD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jpeg"/><Relationship Id="rId50" Type="http://schemas.openxmlformats.org/officeDocument/2006/relationships/image" Target="media/image23.wmf"/><Relationship Id="rId55" Type="http://schemas.openxmlformats.org/officeDocument/2006/relationships/image" Target="media/image26.jpeg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61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4.jpeg"/><Relationship Id="rId6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56" Type="http://schemas.openxmlformats.org/officeDocument/2006/relationships/image" Target="media/image27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jpeg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6</Pages>
  <Words>814</Words>
  <Characters>464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Tim Carruthers</cp:lastModifiedBy>
  <cp:revision>18</cp:revision>
  <cp:lastPrinted>2011-12-13T11:22:00Z</cp:lastPrinted>
  <dcterms:created xsi:type="dcterms:W3CDTF">2016-09-16T05:17:00Z</dcterms:created>
  <dcterms:modified xsi:type="dcterms:W3CDTF">2016-11-14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